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CF0004" w14:textId="77777777" w:rsidR="005724FC" w:rsidRPr="0071189C" w:rsidRDefault="005724FC" w:rsidP="005724FC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 w:rsidRPr="0071189C">
        <w:rPr>
          <w:rFonts w:ascii="Times New Roman" w:hAnsi="Times New Roman"/>
          <w:sz w:val="24"/>
          <w:szCs w:val="24"/>
        </w:rPr>
        <w:t>Приложение №</w:t>
      </w:r>
      <w:r w:rsidR="004276A3">
        <w:rPr>
          <w:rFonts w:ascii="Times New Roman" w:hAnsi="Times New Roman"/>
          <w:sz w:val="24"/>
          <w:szCs w:val="24"/>
        </w:rPr>
        <w:t xml:space="preserve"> 8</w:t>
      </w:r>
    </w:p>
    <w:p w14:paraId="31406F66" w14:textId="29393607" w:rsidR="00F11F37" w:rsidRDefault="005724FC" w:rsidP="005724FC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 </w:t>
      </w:r>
      <w:r w:rsidR="00F11F37">
        <w:rPr>
          <w:rFonts w:ascii="Times New Roman" w:hAnsi="Times New Roman"/>
          <w:sz w:val="24"/>
          <w:szCs w:val="24"/>
        </w:rPr>
        <w:t>адаптированной</w:t>
      </w:r>
      <w:r w:rsidR="004276A3">
        <w:rPr>
          <w:rFonts w:ascii="Times New Roman" w:hAnsi="Times New Roman"/>
          <w:sz w:val="24"/>
          <w:szCs w:val="24"/>
        </w:rPr>
        <w:t xml:space="preserve"> </w:t>
      </w:r>
      <w:r w:rsidRPr="0071189C">
        <w:rPr>
          <w:rFonts w:ascii="Times New Roman" w:hAnsi="Times New Roman"/>
          <w:sz w:val="24"/>
          <w:szCs w:val="24"/>
        </w:rPr>
        <w:t>образовательной программе основного общего образования</w:t>
      </w:r>
      <w:r w:rsidR="0059527B">
        <w:rPr>
          <w:rFonts w:ascii="Times New Roman" w:hAnsi="Times New Roman"/>
          <w:sz w:val="24"/>
          <w:szCs w:val="24"/>
        </w:rPr>
        <w:t xml:space="preserve"> обучающихся  с задержкой психического развития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М</w:t>
      </w:r>
      <w:r w:rsidRPr="0071189C">
        <w:rPr>
          <w:rFonts w:ascii="Times New Roman" w:hAnsi="Times New Roman"/>
          <w:sz w:val="24"/>
          <w:szCs w:val="24"/>
        </w:rPr>
        <w:t>ОУ</w:t>
      </w:r>
      <w:r w:rsidR="004276A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="00662287">
        <w:rPr>
          <w:rFonts w:ascii="Times New Roman" w:eastAsia="Times New Roman" w:hAnsi="Times New Roman"/>
          <w:sz w:val="24"/>
          <w:szCs w:val="24"/>
          <w:lang w:eastAsia="ru-RU"/>
        </w:rPr>
        <w:t xml:space="preserve">Знаменская </w:t>
      </w:r>
      <w:r>
        <w:rPr>
          <w:rFonts w:ascii="Times New Roman" w:hAnsi="Times New Roman"/>
          <w:sz w:val="24"/>
          <w:szCs w:val="24"/>
        </w:rPr>
        <w:t>С</w:t>
      </w:r>
      <w:r w:rsidRPr="0071189C">
        <w:rPr>
          <w:rFonts w:ascii="Times New Roman" w:hAnsi="Times New Roman"/>
          <w:sz w:val="24"/>
          <w:szCs w:val="24"/>
        </w:rPr>
        <w:t>ОШ</w:t>
      </w:r>
      <w:r>
        <w:rPr>
          <w:rFonts w:ascii="Times New Roman" w:hAnsi="Times New Roman"/>
          <w:sz w:val="24"/>
          <w:szCs w:val="24"/>
        </w:rPr>
        <w:t xml:space="preserve">», </w:t>
      </w:r>
      <w:r w:rsidRPr="00E243D0">
        <w:rPr>
          <w:rFonts w:ascii="Times New Roman" w:hAnsi="Times New Roman"/>
          <w:sz w:val="24"/>
          <w:szCs w:val="24"/>
        </w:rPr>
        <w:t>утвержденной приказом МОУ «</w:t>
      </w:r>
      <w:r w:rsidR="00662287">
        <w:rPr>
          <w:rFonts w:ascii="Times New Roman" w:eastAsia="Times New Roman" w:hAnsi="Times New Roman"/>
          <w:sz w:val="24"/>
          <w:szCs w:val="24"/>
          <w:lang w:eastAsia="ru-RU"/>
        </w:rPr>
        <w:t xml:space="preserve">Знаменская </w:t>
      </w:r>
      <w:r w:rsidRPr="00E243D0">
        <w:rPr>
          <w:rFonts w:ascii="Times New Roman" w:hAnsi="Times New Roman"/>
          <w:sz w:val="24"/>
          <w:szCs w:val="24"/>
        </w:rPr>
        <w:t xml:space="preserve">СОШ»  </w:t>
      </w:r>
    </w:p>
    <w:p w14:paraId="2C34EF73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05D2C986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0289DCBF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7DE62E4D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028B328B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311EBE90" w14:textId="77777777"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14:paraId="03815969" w14:textId="77777777" w:rsidR="005724FC" w:rsidRDefault="005724FC" w:rsidP="004276A3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</w:p>
    <w:p w14:paraId="144FB304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509357D3" w14:textId="77777777" w:rsidR="005724FC" w:rsidRPr="00A702CE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14:paraId="3F9D1C68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Алгебр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0957AB0F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4A19CC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4CCC5531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55ED077A" w14:textId="77777777" w:rsidR="004276A3" w:rsidRDefault="004276A3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0144B987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448E1A3A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1A910707" w14:textId="77777777"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48C76252" w14:textId="77777777"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14:paraId="2413C845" w14:textId="77777777"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14:paraId="2E2C737A" w14:textId="77777777" w:rsidR="00140D5F" w:rsidRDefault="00140D5F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14:paraId="0F498DF3" w14:textId="77777777" w:rsidR="00662287" w:rsidRDefault="00662287" w:rsidP="00662287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7A56E45C" w14:textId="77777777" w:rsidR="00140D5F" w:rsidRDefault="00662287" w:rsidP="00662287">
      <w:pPr>
        <w:spacing w:after="0" w:line="240" w:lineRule="auto"/>
        <w:jc w:val="center"/>
        <w:rPr>
          <w:rFonts w:ascii="Times New Roman" w:hAnsi="Times New Roman"/>
          <w:b/>
          <w:bCs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>. Знаменское</w:t>
      </w:r>
      <w:r w:rsidR="0059527B">
        <w:rPr>
          <w:rFonts w:ascii="Times New Roman" w:hAnsi="Times New Roman"/>
          <w:b/>
          <w:bCs/>
        </w:rPr>
        <w:t xml:space="preserve">  </w:t>
      </w:r>
    </w:p>
    <w:p w14:paraId="4F955C89" w14:textId="7283A3D7" w:rsidR="004276A3" w:rsidRPr="00662287" w:rsidRDefault="0059527B" w:rsidP="0066228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bCs/>
        </w:rPr>
        <w:t xml:space="preserve">   </w:t>
      </w:r>
    </w:p>
    <w:p w14:paraId="300BDBC5" w14:textId="77777777" w:rsidR="005724FC" w:rsidRPr="005724FC" w:rsidRDefault="0059527B" w:rsidP="005952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</w:rPr>
        <w:lastRenderedPageBreak/>
        <w:t xml:space="preserve">  </w:t>
      </w:r>
      <w:r w:rsidR="005724FC" w:rsidRPr="005724FC">
        <w:rPr>
          <w:rFonts w:ascii="Times New Roman" w:hAnsi="Times New Roman"/>
          <w:b/>
          <w:bCs/>
        </w:rPr>
        <w:t>1. Планируемые результаты освоения учебного предмета</w:t>
      </w:r>
      <w:r w:rsidR="005724FC">
        <w:rPr>
          <w:rFonts w:ascii="Times New Roman" w:hAnsi="Times New Roman"/>
          <w:b/>
          <w:bCs/>
        </w:rPr>
        <w:t xml:space="preserve"> «Алгебра»</w:t>
      </w:r>
    </w:p>
    <w:p w14:paraId="51FAF2E6" w14:textId="77777777"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Toc284662721"/>
      <w:bookmarkStart w:id="2" w:name="_Toc284663347"/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6706F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14:paraId="234555B2" w14:textId="77777777"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14:paraId="35F555F9" w14:textId="77777777"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14:paraId="1FEFEFCD" w14:textId="77777777"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14:paraId="52CF43BE" w14:textId="77777777"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14:paraId="7466B9AB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14:paraId="23EDD9AC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14:paraId="76C45B65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14:paraId="65F32F92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14:paraId="3D74D3DF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14:paraId="45F0F810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6706FB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14:paraId="486966C9" w14:textId="77777777" w:rsidR="008A172F" w:rsidRPr="00470B4B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0B4B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ия учебного предмета «Математика»:</w:t>
      </w:r>
    </w:p>
    <w:p w14:paraId="0E991938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14:paraId="226937E9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14:paraId="3992B2D2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14:paraId="4BE2FF93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14:paraId="5E7389B6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14:paraId="1176E6C2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14:paraId="197F5993" w14:textId="77777777" w:rsidR="008A172F" w:rsidRPr="006706FB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14:paraId="459C1F9D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14:paraId="1175A141" w14:textId="77777777" w:rsidR="008A172F" w:rsidRPr="006706FB" w:rsidRDefault="005724FC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14:paraId="68B7FE92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14:paraId="75AE1D93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14:paraId="33B177E1" w14:textId="77777777" w:rsidR="008A172F" w:rsidRPr="005724FC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724F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5724F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я учебного предмета «Математика»:</w:t>
      </w:r>
    </w:p>
    <w:p w14:paraId="3A50C6BC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апредметные результаты включают освоенные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14:paraId="47E4E586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 понятия</w:t>
      </w:r>
    </w:p>
    <w:p w14:paraId="33462D9B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6706F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.На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чебному предмету «Математика» будет продолжена работа по формированию и развитию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14:paraId="26506AAD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14:paraId="761940BE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14:paraId="41D5A751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14:paraId="3C80B6A7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14:paraId="30EBF18C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14:paraId="669E4945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14:paraId="616DCBDC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14:paraId="4C32910F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14:paraId="4AF3D9FE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14:paraId="07FED48C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14:paraId="562CA838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14:paraId="0A3E5060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14:paraId="139E3929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14:paraId="38039BE8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14:paraId="7D80EE17" w14:textId="77777777" w:rsidR="008A172F" w:rsidRPr="006706FB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14:paraId="563AEE4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14:paraId="2DD2FDDE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14:paraId="126207B7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14:paraId="55CEB7B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14:paraId="7669F4B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14:paraId="59DCF9A6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14:paraId="0D623CE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14:paraId="0CC85852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14:paraId="7CF0FDCE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14:paraId="4445B4A2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14:paraId="412F7AC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14:paraId="5586DD0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14:paraId="31DACF4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14:paraId="324EC04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14:paraId="1233CD7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14:paraId="685F4937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14:paraId="2A88B92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14:paraId="5A33851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14:paraId="0585126E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14:paraId="5D20C859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14:paraId="4DB2D59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14:paraId="60BA260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14:paraId="6052B32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14:paraId="5FAF2D9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14:paraId="5E73E41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14:paraId="1F0182EC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14:paraId="18085F4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14:paraId="143C85A2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14:paraId="70DF52F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14:paraId="427ED9F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14:paraId="177DE6A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14:paraId="540748EC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14:paraId="368569EA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14:paraId="373D0A3A" w14:textId="77777777" w:rsidR="008A172F" w:rsidRPr="006706FB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14:paraId="3BBE333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14:paraId="0ABF2D7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14:paraId="633F93A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14:paraId="190F753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14:paraId="010F62EC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14:paraId="465298DA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14:paraId="69BEC7F9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14:paraId="570A8C86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14:paraId="4ABDCE3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14:paraId="6E9BFBA6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14:paraId="711204F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14:paraId="5B54724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14:paraId="51B1212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14:paraId="1352A03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14:paraId="63D8B119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14:paraId="0B0EED7E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14:paraId="56B9B35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14:paraId="2D22162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14:paraId="0FB7BDB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14:paraId="16F4F0A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14:paraId="4DC0860A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14:paraId="6DE30BE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14:paraId="3A4C170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14:paraId="141B278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14:paraId="70C744C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14:paraId="27A72425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14:paraId="522277C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14:paraId="0F5A136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14:paraId="0DA7A89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14:paraId="73FB95F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14:paraId="15B4771A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14:paraId="4749E29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14:paraId="78873D0E" w14:textId="77777777"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14:paraId="773E3FB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14:paraId="2A202707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14:paraId="2E860AA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14:paraId="6752F9E9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14:paraId="754A52A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14:paraId="3F51F044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14:paraId="457B36A5" w14:textId="77777777"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14:paraId="22EC3EE5" w14:textId="77777777"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14:paraId="5C35A0B2" w14:textId="77777777"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14:paraId="1062ADC6" w14:textId="77777777"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14:paraId="34B147FE" w14:textId="77777777"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14:paraId="1023A48E" w14:textId="77777777" w:rsidR="008A172F" w:rsidRPr="006706FB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14:paraId="426CA7CA" w14:textId="77777777" w:rsidR="008A172F" w:rsidRPr="006706FB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14:paraId="5D6DBFCE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14:paraId="5664305B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14:paraId="5C9FE9D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14:paraId="7DDA2A87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14:paraId="359E65F2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14:paraId="18B9B3C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14:paraId="2732C25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14:paraId="615676C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14:paraId="4D17446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14:paraId="10A6E46E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14:paraId="6D96035C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14:paraId="2F0BD17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14:paraId="737085FE" w14:textId="77777777" w:rsidR="008A172F" w:rsidRPr="006706FB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14:paraId="3ED15C7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14:paraId="00D4BFA9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14:paraId="7CC970FC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14:paraId="57007566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14:paraId="47A4A731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14:paraId="12AED42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14:paraId="580E7FDD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14:paraId="3F4C1FF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14:paraId="667443E3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14:paraId="155D5BE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14:paraId="399B206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14:paraId="0F3702D0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14:paraId="4C738E8C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14:paraId="0830786A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14:paraId="46882F0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14:paraId="71812C68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14:paraId="03917E35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14:paraId="7FA3646F" w14:textId="77777777"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14:paraId="3A50E478" w14:textId="77777777" w:rsidR="008A172F" w:rsidRPr="006706FB" w:rsidRDefault="005724FC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едметные</w:t>
      </w:r>
      <w:r w:rsidR="008A172F" w:rsidRPr="006706FB">
        <w:rPr>
          <w:sz w:val="24"/>
          <w:szCs w:val="24"/>
        </w:rPr>
        <w:t xml:space="preserve"> результаты</w:t>
      </w:r>
    </w:p>
    <w:p w14:paraId="4C59AA08" w14:textId="77777777"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6706FB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14:paraId="26DCD7F7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14:paraId="0155D728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14:paraId="552BC464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адавать множества перечислением их элементов;</w:t>
      </w:r>
    </w:p>
    <w:p w14:paraId="0B1A0647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14:paraId="006F777C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14:paraId="4F479189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приводить примеры и контрпримеры для подтверждения своих высказываний.</w:t>
      </w:r>
    </w:p>
    <w:p w14:paraId="07A7052C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2D7E241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14:paraId="5B3BDF59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14:paraId="22F4345F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14:paraId="0D89EE97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14:paraId="7F92D4AB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14:paraId="3EF59EB4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14:paraId="6FD63F85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14:paraId="094FD33F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аспознавать рациональные и иррациональные числа;</w:t>
      </w:r>
    </w:p>
    <w:p w14:paraId="5667CA2A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равнивать числа.</w:t>
      </w:r>
    </w:p>
    <w:p w14:paraId="66C38286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757343A4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14:paraId="61F6D92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сравнение чисел в реальных ситуациях;</w:t>
      </w:r>
    </w:p>
    <w:p w14:paraId="55F64AB8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14:paraId="649D5799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14:paraId="033671DC" w14:textId="77777777"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14:paraId="5ABAC044" w14:textId="77777777"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14:paraId="496EC526" w14:textId="77777777"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14:paraId="398E287C" w14:textId="77777777"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14:paraId="1DB3E32F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191F3627" w14:textId="77777777"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понимать смысл записи числа в стандартном виде; </w:t>
      </w:r>
    </w:p>
    <w:p w14:paraId="5D6D32DC" w14:textId="77777777"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14:paraId="414500B5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14:paraId="0F38F0F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14:paraId="16817CC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14:paraId="009C2BC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14:paraId="0248D44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14:paraId="3F037C5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14:paraId="03C6A3F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14:paraId="768DBB82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14:paraId="365F5693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0289120F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14:paraId="5F8675F4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14:paraId="44680DC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14:paraId="66E63B20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14:paraId="297729A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14:paraId="5B86664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14:paraId="4E0F885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14:paraId="44EF434F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14:paraId="29F5FA47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14:paraId="5C8F41B2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14:paraId="7ED82393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ешать задачи на прогрессии, в которых ответ может быть получен непосредственным подсчетом без применения формул.</w:t>
      </w:r>
    </w:p>
    <w:p w14:paraId="44D9BD68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7044141F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14:paraId="7EC4E531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14:paraId="6299736C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14:paraId="33EDE25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14:paraId="48119B05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14:paraId="6674E01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14:paraId="2CC69573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14:paraId="5960193E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пределять </w:t>
      </w:r>
      <w:r w:rsidRPr="006706FB">
        <w:rPr>
          <w:rStyle w:val="dash041e0431044b0447043d044b0439char1"/>
        </w:rPr>
        <w:t>основные статистические характеристики числовых наборов;</w:t>
      </w:r>
    </w:p>
    <w:p w14:paraId="56B54FC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14:paraId="04C1EFC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14:paraId="1F18ED34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1A50AF0C" w14:textId="77777777"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количество возможных вариантов методом перебора;</w:t>
      </w:r>
    </w:p>
    <w:p w14:paraId="245819F5" w14:textId="77777777"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14:paraId="62E88120" w14:textId="77777777"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равнивать </w:t>
      </w:r>
      <w:r w:rsidRPr="006706F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6706FB">
        <w:rPr>
          <w:rFonts w:ascii="Times New Roman" w:hAnsi="Times New Roman"/>
        </w:rPr>
        <w:t xml:space="preserve">; </w:t>
      </w:r>
    </w:p>
    <w:p w14:paraId="0CAEA08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14:paraId="22508D0B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14:paraId="073FB578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14:paraId="3221613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14:paraId="459C0DD1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14:paraId="0ECAEEA9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оставлять план решения задачи; </w:t>
      </w:r>
    </w:p>
    <w:p w14:paraId="1A3273CE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делять этапы решения задачи;</w:t>
      </w:r>
    </w:p>
    <w:p w14:paraId="1C917856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14:paraId="13C22E32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14:paraId="1B72FB6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на нахождение части числа и числа по его части;</w:t>
      </w:r>
    </w:p>
    <w:p w14:paraId="25242E1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14:paraId="7809B3C5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14:paraId="27429756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логические задачи методом рассуждений.</w:t>
      </w:r>
    </w:p>
    <w:p w14:paraId="40B48101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67C5D722" w14:textId="77777777" w:rsidR="00712165" w:rsidRPr="006706FB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14:paraId="2BDB100A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14:paraId="0E031D90" w14:textId="77777777"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14:paraId="2891CD32" w14:textId="77777777"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14:paraId="7C79AD42" w14:textId="77777777"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14:paraId="62F8C2B9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14:paraId="7C5315E2" w14:textId="77777777"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14:paraId="1A7B87C6" w14:textId="77777777"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14:paraId="10147666" w14:textId="77777777"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" w:name="_Toc284662722"/>
      <w:bookmarkStart w:id="4" w:name="_Toc284663348"/>
      <w:r w:rsidRPr="006706FB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14:paraId="7C0ED4C2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14:paraId="60050F09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14:paraId="3D1EB026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14:paraId="5D588083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14:paraId="27471235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14:paraId="6C925551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14:paraId="44DFEB01" w14:textId="77777777"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троить высказывания, отрицания высказываний.</w:t>
      </w:r>
    </w:p>
    <w:p w14:paraId="5D475277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1433758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14:paraId="15315F4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14:paraId="22217526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14:paraId="7897EF6B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14:paraId="77C8DA0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14:paraId="6F61FA10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14:paraId="1CC333D2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14:paraId="07A7CA72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равнивать рациональные и иррациональные числа;</w:t>
      </w:r>
    </w:p>
    <w:p w14:paraId="4B0E3202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14:paraId="7AA15236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14:paraId="19DBD981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14:paraId="2233F551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3E56FAE5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14:paraId="29E3EE32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14:paraId="2835C730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14:paraId="322739CE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записывать и округлять числовые значения реальных величин с использованием разных систем измерения.</w:t>
      </w:r>
    </w:p>
    <w:p w14:paraId="25E1649C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14:paraId="52DD872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14:paraId="179755F0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14:paraId="23C89F72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14:paraId="6299A849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14:paraId="3BD9EA7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14:paraId="32057B7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14:paraId="175DD3E8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14:paraId="059718B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14:paraId="109AF4A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14:paraId="23A76C0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14:paraId="68E904F7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4E705431" w14:textId="77777777"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14:paraId="465ABB2F" w14:textId="77777777"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14:paraId="21CBDCAF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14:paraId="24DDDA8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14:paraId="6E1616CE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14:paraId="6075D6E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14:paraId="23C1E4F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14:paraId="607A708F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120" w:dyaOrig="460" w14:anchorId="1C43D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2.2pt" o:ole="">
            <v:imagedata r:id="rId9" o:title=""/>
          </v:shape>
          <o:OLEObject Type="Embed" ProgID="Equation.DSMT4" ShapeID="_x0000_i1025" DrawAspect="Content" ObjectID="_1668444463" r:id="rId10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680" w:dyaOrig="460" w14:anchorId="72E0D030">
          <v:shape id="_x0000_i1026" type="#_x0000_t75" style="width:86.4pt;height:22.2pt" o:ole="">
            <v:imagedata r:id="rId11" o:title=""/>
          </v:shape>
          <o:OLEObject Type="Embed" ProgID="Equation.DSMT4" ShapeID="_x0000_i1026" DrawAspect="Content" ObjectID="_1668444464" r:id="rId12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14:paraId="543D160F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700" w:dyaOrig="360" w14:anchorId="359FBA39">
          <v:shape id="_x0000_i1027" type="#_x0000_t75" style="width:36pt;height:21.6pt" o:ole="">
            <v:imagedata r:id="rId13" o:title=""/>
          </v:shape>
          <o:OLEObject Type="Embed" ProgID="Equation.DSMT4" ShapeID="_x0000_i1027" DrawAspect="Content" ObjectID="_1668444465" r:id="rId14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14:paraId="46841DCF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14:paraId="5578584D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14:paraId="04E07478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14:paraId="31E0C1B0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14:paraId="16734938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14:paraId="5FCC995F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14:paraId="4724BBE9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6749B0C9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14:paraId="110FF26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14:paraId="2BD2212C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14:paraId="374F55B9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14:paraId="799871A5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14:paraId="684CC62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14:paraId="645B49F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6706FB">
        <w:rPr>
          <w:rFonts w:ascii="Times New Roman" w:hAnsi="Times New Roman"/>
          <w:i/>
          <w:position w:val="-24"/>
          <w:sz w:val="24"/>
          <w:szCs w:val="24"/>
        </w:rPr>
        <w:object w:dxaOrig="1300" w:dyaOrig="620" w14:anchorId="4BB7EF0E">
          <v:shape id="_x0000_i1028" type="#_x0000_t75" style="width:64.2pt;height:28.2pt" o:ole="">
            <v:imagedata r:id="rId15" o:title=""/>
          </v:shape>
          <o:OLEObject Type="Embed" ProgID="Equation.DSMT4" ShapeID="_x0000_i1028" DrawAspect="Content" ObjectID="_1668444466" r:id="rId1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760" w:dyaOrig="380" w14:anchorId="6A5AB776">
          <v:shape id="_x0000_i1029" type="#_x0000_t75" style="width:43.8pt;height:14.4pt" o:ole="">
            <v:imagedata r:id="rId17" o:title=""/>
          </v:shape>
          <o:OLEObject Type="Embed" ProgID="Equation.DSMT4" ShapeID="_x0000_i1029" DrawAspect="Content" ObjectID="_1668444467" r:id="rId18"/>
        </w:object>
      </w:r>
      <w:r w:rsidR="00716E29" w:rsidRPr="006706FB">
        <w:rPr>
          <w:rFonts w:ascii="Times New Roman" w:hAnsi="Times New Roman"/>
          <w:i/>
          <w:sz w:val="24"/>
          <w:szCs w:val="24"/>
        </w:rPr>
        <w:fldChar w:fldCharType="begin"/>
      </w:r>
      <w:r w:rsidRPr="006706FB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716E29" w:rsidRPr="006706FB">
        <w:rPr>
          <w:rFonts w:ascii="Times New Roman" w:hAnsi="Times New Roman"/>
          <w:i/>
          <w:sz w:val="24"/>
          <w:szCs w:val="24"/>
        </w:rPr>
        <w:fldChar w:fldCharType="end"/>
      </w:r>
      <w:r w:rsidRPr="006706FB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 w14:anchorId="353D1FBB">
          <v:shape id="_x0000_i1030" type="#_x0000_t75" style="width:36pt;height:14.4pt" o:ole="">
            <v:imagedata r:id="rId19" o:title=""/>
          </v:shape>
          <o:OLEObject Type="Embed" ProgID="Equation.DSMT4" ShapeID="_x0000_i1030" DrawAspect="Content" ObjectID="_1668444468" r:id="rId20"/>
        </w:object>
      </w:r>
      <w:r w:rsidR="00C47E2A">
        <w:fldChar w:fldCharType="begin"/>
      </w:r>
      <w:r w:rsidR="00C47E2A">
        <w:fldChar w:fldCharType="separate"/>
      </w:r>
      <w:r w:rsidRPr="006706FB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 wp14:anchorId="04F71810" wp14:editId="1662CA19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E2A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 w14:anchorId="66EFE1F8">
          <v:shape id="_x0000_i1031" type="#_x0000_t75" style="width:28.8pt;height:14.4pt" o:ole="">
            <v:imagedata r:id="rId22" o:title=""/>
          </v:shape>
          <o:OLEObject Type="Embed" ProgID="Equation.DSMT4" ShapeID="_x0000_i1031" DrawAspect="Content" ObjectID="_1668444469" r:id="rId23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>;</w:t>
      </w:r>
    </w:p>
    <w:p w14:paraId="1D309917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y</w:t>
      </w:r>
      <w:r w:rsidRPr="006706FB">
        <w:rPr>
          <w:rFonts w:ascii="Times New Roman" w:hAnsi="Times New Roman"/>
          <w:i/>
          <w:sz w:val="24"/>
          <w:szCs w:val="24"/>
        </w:rPr>
        <w:t>=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f</w:t>
      </w:r>
      <w:r w:rsidRPr="006706FB">
        <w:rPr>
          <w:rFonts w:ascii="Times New Roman" w:hAnsi="Times New Roman"/>
          <w:i/>
          <w:sz w:val="24"/>
          <w:szCs w:val="24"/>
        </w:rPr>
        <w:t>(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x</w:t>
      </w:r>
      <w:r w:rsidRPr="006706FB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 w14:anchorId="1BBCCC79">
          <v:shape id="_x0000_i1032" type="#_x0000_t75" style="width:85.8pt;height:14.4pt" o:ole="">
            <v:imagedata r:id="rId24" o:title=""/>
          </v:shape>
          <o:OLEObject Type="Embed" ProgID="Equation.DSMT4" ShapeID="_x0000_i1032" DrawAspect="Content" ObjectID="_1668444470" r:id="rId25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; </w:t>
      </w:r>
    </w:p>
    <w:p w14:paraId="6C6DC877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14:paraId="4AB07783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14:paraId="6EE5C736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14:paraId="00184EA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14:paraId="3F8EA6E6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14:paraId="5EA5A8E9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144DD494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14:paraId="08E0F4C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14:paraId="391A526D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14:paraId="41D8EFE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14:paraId="3A78FFC9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14:paraId="4EF98DB2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14:paraId="56BDD109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14:paraId="4B092B46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14:paraId="39CDF093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14:paraId="2C931092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14:paraId="20EF6A5D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затруднения при решении задач;</w:t>
      </w:r>
    </w:p>
    <w:p w14:paraId="1BD0238A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>выполнять различные преобразования предложенной задачи, конструировать новые задачи из данной, в том числе обратные;</w:t>
      </w:r>
    </w:p>
    <w:p w14:paraId="1AF02FFD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14:paraId="0B6DC1FF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14:paraId="0CB81940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14:paraId="0DAD55EA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решать разнообразные задачи «на части», </w:t>
      </w:r>
    </w:p>
    <w:p w14:paraId="4DC5A52F" w14:textId="77777777"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14:paraId="325ED83D" w14:textId="77777777"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14:paraId="7B9A5FAB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14:paraId="6C551635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14:paraId="1741EF76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14:paraId="578C2D40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14:paraId="37B0D09C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14:paraId="153FBAC7" w14:textId="77777777"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14:paraId="48ED306B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4E6767B1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14:paraId="7001BD93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14:paraId="0DD2AD29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14:paraId="6649C201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14:paraId="36A47E79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14:paraId="5F94C730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14:paraId="69AA7778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14:paraId="4BB61A2C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14:paraId="2416F330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14:paraId="1F7C2CD1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14:paraId="79D00020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>представлять информацию с помощью кругов Эйлера;</w:t>
      </w:r>
    </w:p>
    <w:p w14:paraId="3BA1C04A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14:paraId="475AA9AE" w14:textId="77777777"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7C2C4708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14:paraId="49AE0168" w14:textId="77777777"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14:paraId="3378C43B" w14:textId="77777777"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14:paraId="3B0CCFEB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14:paraId="759144F5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14:paraId="610F5BFE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14:paraId="25491C2E" w14:textId="77777777"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14:paraId="00CAE2B0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14:paraId="0267227A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14:paraId="49A26010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14:paraId="754C1E8F" w14:textId="77777777"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14:paraId="043D5641" w14:textId="77777777" w:rsidR="00204F53" w:rsidRPr="006706FB" w:rsidRDefault="00204F53" w:rsidP="005724FC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14:paraId="4022AA4B" w14:textId="77777777" w:rsidR="00204F53" w:rsidRPr="005E47A7" w:rsidRDefault="00470B4B" w:rsidP="00470B4B">
      <w:pPr>
        <w:pStyle w:val="a4"/>
        <w:tabs>
          <w:tab w:val="left" w:pos="1134"/>
        </w:tabs>
        <w:spacing w:line="360" w:lineRule="auto"/>
        <w:ind w:left="50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>
        <w:rPr>
          <w:rFonts w:ascii="Times New Roman" w:hAnsi="Times New Roman"/>
          <w:b/>
          <w:bCs/>
        </w:rPr>
        <w:t xml:space="preserve"> «Алгебра»</w:t>
      </w:r>
    </w:p>
    <w:p w14:paraId="0CEBDF4F" w14:textId="77777777"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14:paraId="4FE287EE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14:paraId="40859213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6706FB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14:paraId="5F41A9DC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14:paraId="751E3748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онятие иррационального числа. Распознавани</w:t>
      </w:r>
      <w:r w:rsidR="00470B4B">
        <w:rPr>
          <w:rFonts w:ascii="Times New Roman" w:hAnsi="Times New Roman"/>
          <w:sz w:val="24"/>
          <w:szCs w:val="24"/>
        </w:rPr>
        <w:t xml:space="preserve">е иррациональных чисел. Примеры </w:t>
      </w:r>
      <w:r w:rsidRPr="006706FB">
        <w:rPr>
          <w:rFonts w:ascii="Times New Roman" w:hAnsi="Times New Roman"/>
          <w:sz w:val="24"/>
          <w:szCs w:val="24"/>
        </w:rPr>
        <w:t>доказательств в алгебре. Иррациональность числ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380" w:dyaOrig="340" w14:anchorId="34FD0E95">
          <v:shape id="_x0000_i1033" type="#_x0000_t75" style="width:14.4pt;height:21pt" o:ole="">
            <v:imagedata r:id="rId26" o:title=""/>
          </v:shape>
          <o:OLEObject Type="Embed" ProgID="Equation.DSMT4" ShapeID="_x0000_i1033" DrawAspect="Content" ObjectID="_1668444471" r:id="rId27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>Применение в геометрии</w:t>
      </w:r>
      <w:r w:rsidRPr="006706FB">
        <w:rPr>
          <w:rFonts w:ascii="Times New Roman" w:hAnsi="Times New Roman"/>
          <w:i/>
          <w:sz w:val="24"/>
          <w:szCs w:val="24"/>
        </w:rPr>
        <w:t>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i/>
          <w:sz w:val="24"/>
          <w:szCs w:val="24"/>
        </w:rPr>
        <w:t>Сравнение иррациональных чисел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6706FB">
        <w:rPr>
          <w:rFonts w:ascii="Times New Roman" w:hAnsi="Times New Roman"/>
          <w:bCs/>
          <w:sz w:val="24"/>
          <w:szCs w:val="24"/>
        </w:rPr>
        <w:t>.</w:t>
      </w:r>
    </w:p>
    <w:p w14:paraId="233BC79C" w14:textId="77777777"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14:paraId="4765684A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14:paraId="185EB6B4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14:paraId="0493C660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14:paraId="342E0015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14:paraId="63C5E9BD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6706FB">
        <w:rPr>
          <w:rFonts w:ascii="Times New Roman" w:hAnsi="Times New Roman"/>
          <w:sz w:val="24"/>
          <w:szCs w:val="24"/>
        </w:rPr>
        <w:t>разности</w:t>
      </w:r>
      <w:proofErr w:type="gramStart"/>
      <w:r w:rsidRPr="006706FB">
        <w:rPr>
          <w:rFonts w:ascii="Times New Roman" w:hAnsi="Times New Roman"/>
          <w:sz w:val="24"/>
          <w:szCs w:val="24"/>
        </w:rPr>
        <w:t>.Р</w:t>
      </w:r>
      <w:proofErr w:type="gramEnd"/>
      <w:r w:rsidRPr="006706FB">
        <w:rPr>
          <w:rFonts w:ascii="Times New Roman" w:hAnsi="Times New Roman"/>
          <w:sz w:val="24"/>
          <w:szCs w:val="24"/>
        </w:rPr>
        <w:t>азложе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6706FB"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 w:rsidRPr="006706FB">
        <w:rPr>
          <w:rFonts w:ascii="Times New Roman" w:hAnsi="Times New Roman"/>
          <w:sz w:val="24"/>
          <w:szCs w:val="24"/>
        </w:rPr>
        <w:t>.</w:t>
      </w:r>
      <w:r w:rsidRPr="006706FB">
        <w:rPr>
          <w:rFonts w:ascii="Times New Roman" w:hAnsi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14:paraId="3AA4D5C5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14:paraId="60A9C5CC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6706FB">
        <w:rPr>
          <w:rFonts w:ascii="Times New Roman" w:hAnsi="Times New Roman"/>
          <w:i/>
          <w:sz w:val="24"/>
          <w:szCs w:val="24"/>
        </w:rPr>
        <w:t xml:space="preserve">Алгебраическая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робь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Д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опуст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14:paraId="6C161E24" w14:textId="77777777" w:rsidR="00204F53" w:rsidRPr="006706FB" w:rsidRDefault="00204F53" w:rsidP="00470B4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14:paraId="278F2EA9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Квадратные корни</w:t>
      </w:r>
    </w:p>
    <w:p w14:paraId="3AFDCC4E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6706FB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14:paraId="3593AE0B" w14:textId="77777777"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14:paraId="7D88B070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венства</w:t>
      </w:r>
    </w:p>
    <w:p w14:paraId="7FE5ADB9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14:paraId="294687EC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Уравнения</w:t>
      </w:r>
    </w:p>
    <w:p w14:paraId="11D92A00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6706FB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14:paraId="532CFD7E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14:paraId="0005AD29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14:paraId="74D09DF6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14:paraId="0248DCAF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6706FB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6706FB"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 w:rsidRPr="006706FB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6706FB">
        <w:rPr>
          <w:rFonts w:ascii="Times New Roman" w:hAnsi="Times New Roman"/>
          <w:sz w:val="24"/>
          <w:szCs w:val="24"/>
        </w:rPr>
        <w:t>:и</w:t>
      </w:r>
      <w:proofErr w:type="gramEnd"/>
      <w:r w:rsidRPr="006706FB">
        <w:rPr>
          <w:rFonts w:ascii="Times New Roman" w:hAnsi="Times New Roman"/>
          <w:sz w:val="24"/>
          <w:szCs w:val="24"/>
        </w:rPr>
        <w:t>спользова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 w:rsidRPr="006706FB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4046DFA5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14:paraId="79FE8E03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14:paraId="359B0E77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1886AAFF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120" w:dyaOrig="460" w14:anchorId="6B252EB0">
          <v:shape id="_x0000_i1034" type="#_x0000_t75" style="width:57.6pt;height:22.2pt" o:ole="">
            <v:imagedata r:id="rId9" o:title=""/>
          </v:shape>
          <o:OLEObject Type="Embed" ProgID="Equation.DSMT4" ShapeID="_x0000_i1034" DrawAspect="Content" ObjectID="_1668444472" r:id="rId2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680" w:dyaOrig="460" w14:anchorId="0C7CF77F">
          <v:shape id="_x0000_i1035" type="#_x0000_t75" style="width:86.4pt;height:22.2pt" o:ole="">
            <v:imagedata r:id="rId11" o:title=""/>
          </v:shape>
          <o:OLEObject Type="Embed" ProgID="Equation.DSMT4" ShapeID="_x0000_i1035" DrawAspect="Content" ObjectID="_1668444473" r:id="rId29"/>
        </w:object>
      </w:r>
      <w:r w:rsidRPr="006706FB">
        <w:rPr>
          <w:rFonts w:ascii="Times New Roman" w:hAnsi="Times New Roman"/>
          <w:sz w:val="24"/>
          <w:szCs w:val="24"/>
        </w:rPr>
        <w:t>.</w:t>
      </w:r>
    </w:p>
    <w:p w14:paraId="015AC238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6706FB">
        <w:rPr>
          <w:rFonts w:ascii="Times New Roman" w:hAnsi="Times New Roman"/>
          <w:position w:val="-6"/>
          <w:sz w:val="24"/>
          <w:szCs w:val="24"/>
        </w:rPr>
        <w:object w:dxaOrig="700" w:dyaOrig="360" w14:anchorId="312F89CC">
          <v:shape id="_x0000_i1036" type="#_x0000_t75" style="width:36.6pt;height:21pt" o:ole="">
            <v:imagedata r:id="rId30" o:title=""/>
          </v:shape>
          <o:OLEObject Type="Embed" ProgID="Equation.DSMT4" ShapeID="_x0000_i1036" DrawAspect="Content" ObjectID="_1668444474" r:id="rId31"/>
        </w:object>
      </w:r>
      <w:r w:rsidRPr="006706FB">
        <w:rPr>
          <w:rFonts w:ascii="Times New Roman" w:hAnsi="Times New Roman"/>
          <w:sz w:val="24"/>
          <w:szCs w:val="24"/>
        </w:rPr>
        <w:t>.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14:paraId="11D9A00F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уравнений</w:t>
      </w:r>
    </w:p>
    <w:p w14:paraId="64DE1E63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6706FB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14:paraId="3840B77C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14:paraId="25CBE76A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6706FB">
        <w:rPr>
          <w:rFonts w:ascii="Times New Roman" w:hAnsi="Times New Roman"/>
          <w:i/>
          <w:sz w:val="24"/>
          <w:szCs w:val="24"/>
        </w:rPr>
        <w:t>графический метод</w: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sz w:val="24"/>
          <w:szCs w:val="24"/>
        </w:rPr>
        <w:t>метод сложения</w:t>
      </w:r>
      <w:r w:rsidRPr="006706FB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14:paraId="1A799F68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6706FB">
        <w:rPr>
          <w:rFonts w:ascii="Times New Roman" w:hAnsi="Times New Roman"/>
          <w:sz w:val="24"/>
          <w:szCs w:val="24"/>
        </w:rPr>
        <w:t>.</w:t>
      </w:r>
    </w:p>
    <w:p w14:paraId="46E520B6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Неравенства</w:t>
      </w:r>
    </w:p>
    <w:p w14:paraId="5F24CE57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14:paraId="220CD2D9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6706FB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14:paraId="6101903E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линейных неравенств.</w:t>
      </w:r>
    </w:p>
    <w:p w14:paraId="14078A52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14:paraId="00521F92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14:paraId="6991C4DB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неравенств</w:t>
      </w:r>
    </w:p>
    <w:p w14:paraId="1839F4D5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6706FB">
        <w:rPr>
          <w:rFonts w:ascii="Times New Roman" w:hAnsi="Times New Roman"/>
          <w:i/>
          <w:sz w:val="24"/>
          <w:szCs w:val="24"/>
        </w:rPr>
        <w:t>квадратных.</w:t>
      </w:r>
      <w:r w:rsidRPr="006706FB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14:paraId="02724721" w14:textId="77777777"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14:paraId="751F75DB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нятие функции</w:t>
      </w:r>
    </w:p>
    <w:p w14:paraId="52F94D98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 w:rsidRPr="006706FB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14:paraId="41229483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14:paraId="66A84CB0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14:paraId="6192F9BE" w14:textId="77777777"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14:paraId="5E83C6E3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6706FB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14:paraId="0071DCA4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14:paraId="2B2A41D1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6706FB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6706FB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6706FB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6706FB">
        <w:rPr>
          <w:rFonts w:ascii="Times New Roman" w:hAnsi="Times New Roman"/>
          <w:sz w:val="24"/>
          <w:szCs w:val="24"/>
        </w:rPr>
        <w:t>.</w:t>
      </w:r>
    </w:p>
    <w:p w14:paraId="0F2BB849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14:paraId="1B4980D5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620" w:dyaOrig="620" w14:anchorId="07C6159A">
          <v:shape id="_x0000_i1037" type="#_x0000_t75" style="width:28.2pt;height:28.2pt" o:ole="">
            <v:imagedata r:id="rId32" o:title=""/>
          </v:shape>
          <o:OLEObject Type="Embed" ProgID="Equation.DSMT4" ShapeID="_x0000_i1037" DrawAspect="Content" ObjectID="_1668444475" r:id="rId33"/>
        </w:object>
      </w:r>
      <w:r w:rsidR="00716E29" w:rsidRPr="006706F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6706F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6706FB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55377B27" wp14:editId="4C7C6893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E29" w:rsidRPr="006706FB">
        <w:rPr>
          <w:rFonts w:ascii="Times New Roman" w:eastAsia="Times New Roman" w:hAnsi="Times New Roman"/>
          <w:sz w:val="24"/>
          <w:szCs w:val="24"/>
        </w:rPr>
        <w:fldChar w:fldCharType="end"/>
      </w:r>
      <w:r w:rsidRPr="006706FB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14:paraId="6DE01EF7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eastAsia="Times New Roman" w:hAnsi="Times New Roman"/>
          <w:b/>
          <w:i/>
          <w:sz w:val="24"/>
          <w:szCs w:val="24"/>
        </w:rPr>
        <w:lastRenderedPageBreak/>
        <w:t>Графики функций</w:t>
      </w:r>
      <w:r w:rsidRPr="006706FB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920" w:dyaOrig="320" w14:anchorId="5BC4AE56">
          <v:shape id="_x0000_i1038" type="#_x0000_t75" style="width:51pt;height:14.4pt" o:ole="">
            <v:imagedata r:id="rId35" o:title=""/>
          </v:shape>
          <o:OLEObject Type="Embed" ProgID="Equation.DSMT4" ShapeID="_x0000_i1038" DrawAspect="Content" ObjectID="_1668444476" r:id="rId3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 w14:anchorId="2360F867">
          <v:shape id="_x0000_i1039" type="#_x0000_t75" style="width:85.8pt;height:14.4pt" o:ole="">
            <v:imagedata r:id="rId24" o:title=""/>
          </v:shape>
          <o:OLEObject Type="Embed" ProgID="Equation.DSMT4" ShapeID="_x0000_i1039" DrawAspect="Content" ObjectID="_1668444477" r:id="rId37"/>
        </w:object>
      </w:r>
      <w:r w:rsidRPr="006706FB">
        <w:rPr>
          <w:rFonts w:ascii="Times New Roman" w:hAnsi="Times New Roman"/>
          <w:i/>
          <w:sz w:val="24"/>
          <w:szCs w:val="24"/>
        </w:rPr>
        <w:t>.</w:t>
      </w:r>
    </w:p>
    <w:p w14:paraId="4A10D909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1300" w:dyaOrig="620" w14:anchorId="5A26551E">
          <v:shape id="_x0000_i1040" type="#_x0000_t75" style="width:64.2pt;height:28.2pt" o:ole="">
            <v:imagedata r:id="rId15" o:title=""/>
          </v:shape>
          <o:OLEObject Type="Embed" ProgID="Equation.DSMT4" ShapeID="_x0000_i1040" DrawAspect="Content" ObjectID="_1668444478" r:id="rId3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0"/>
          <w:sz w:val="24"/>
          <w:szCs w:val="24"/>
        </w:rPr>
        <w:object w:dxaOrig="760" w:dyaOrig="380" w14:anchorId="0B9C479A">
          <v:shape id="_x0000_i1041" type="#_x0000_t75" style="width:43.8pt;height:14.4pt" o:ole="">
            <v:imagedata r:id="rId17" o:title=""/>
          </v:shape>
          <o:OLEObject Type="Embed" ProgID="Equation.DSMT4" ShapeID="_x0000_i1041" DrawAspect="Content" ObjectID="_1668444479" r:id="rId39"/>
        </w:object>
      </w:r>
      <w:r w:rsidR="00716E29" w:rsidRPr="006706FB">
        <w:rPr>
          <w:rFonts w:ascii="Times New Roman" w:hAnsi="Times New Roman"/>
          <w:sz w:val="24"/>
          <w:szCs w:val="24"/>
        </w:rPr>
        <w:fldChar w:fldCharType="begin"/>
      </w:r>
      <w:r w:rsidRPr="006706FB">
        <w:rPr>
          <w:rFonts w:ascii="Times New Roman" w:hAnsi="Times New Roman"/>
          <w:sz w:val="24"/>
          <w:szCs w:val="24"/>
        </w:rPr>
        <w:instrText xml:space="preserve"> QUOTE  </w:instrText>
      </w:r>
      <w:r w:rsidR="00716E29" w:rsidRPr="006706FB">
        <w:rPr>
          <w:rFonts w:ascii="Times New Roman" w:hAnsi="Times New Roman"/>
          <w:sz w:val="24"/>
          <w:szCs w:val="24"/>
        </w:rPr>
        <w:fldChar w:fldCharType="end"/>
      </w:r>
      <w:r w:rsidRPr="006706FB">
        <w:rPr>
          <w:rFonts w:ascii="Times New Roman" w:hAnsi="Times New Roman"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 w14:anchorId="0573A169">
          <v:shape id="_x0000_i1042" type="#_x0000_t75" style="width:35.4pt;height:14.4pt" o:ole="">
            <v:imagedata r:id="rId19" o:title=""/>
          </v:shape>
          <o:OLEObject Type="Embed" ProgID="Equation.DSMT4" ShapeID="_x0000_i1042" DrawAspect="Content" ObjectID="_1668444480" r:id="rId40"/>
        </w:object>
      </w:r>
      <w:r w:rsidR="00C47E2A">
        <w:fldChar w:fldCharType="begin"/>
      </w:r>
      <w:r w:rsidR="00C47E2A">
        <w:fldChar w:fldCharType="separate"/>
      </w:r>
      <w:r w:rsidRPr="006706FB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4003F10B" wp14:editId="7242F9CD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E2A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6706FB">
        <w:rPr>
          <w:rFonts w:ascii="Times New Roman" w:hAnsi="Times New Roman"/>
          <w:bCs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position w:val="-12"/>
          <w:sz w:val="24"/>
          <w:szCs w:val="24"/>
        </w:rPr>
        <w:object w:dxaOrig="660" w:dyaOrig="380" w14:anchorId="0E762044">
          <v:shape id="_x0000_i1043" type="#_x0000_t75" style="width:28.8pt;height:14.4pt" o:ole="">
            <v:imagedata r:id="rId22" o:title=""/>
          </v:shape>
          <o:OLEObject Type="Embed" ProgID="Equation.DSMT4" ShapeID="_x0000_i1043" DrawAspect="Content" ObjectID="_1668444481" r:id="rId41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14:paraId="036314B3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14:paraId="0B1DD61F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6706FB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706FB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прогрессий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ходящаяся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геометрическая прогрессия.</w:t>
      </w:r>
    </w:p>
    <w:p w14:paraId="12AC147E" w14:textId="77777777" w:rsidR="00204F53" w:rsidRPr="006706FB" w:rsidRDefault="00204F53" w:rsidP="00470B4B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14:paraId="6E9AE636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14:paraId="477E878C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14:paraId="5C22EF48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14:paraId="43428CCD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14:paraId="6B2060AC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14:paraId="54299C45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5B5CF196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Логические задачи</w:t>
      </w:r>
    </w:p>
    <w:p w14:paraId="17ACDE43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6706F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6706FB">
        <w:rPr>
          <w:rFonts w:ascii="Times New Roman" w:hAnsi="Times New Roman"/>
          <w:bCs/>
          <w:sz w:val="24"/>
          <w:szCs w:val="24"/>
        </w:rPr>
        <w:t xml:space="preserve">. </w:t>
      </w:r>
    </w:p>
    <w:p w14:paraId="5DD770DA" w14:textId="77777777" w:rsidR="00204F53" w:rsidRPr="006706FB" w:rsidRDefault="00204F53" w:rsidP="00470B4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6706FB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6706FB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14:paraId="2D114419" w14:textId="77777777" w:rsidR="00204F53" w:rsidRPr="006706FB" w:rsidRDefault="00204F53" w:rsidP="00470B4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5" w:name="_Toc405513922"/>
      <w:bookmarkStart w:id="6" w:name="_Toc284662800"/>
      <w:bookmarkStart w:id="7" w:name="_Toc284663427"/>
      <w:r w:rsidRPr="006706FB">
        <w:rPr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14:paraId="0A6E31F3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татистика</w:t>
      </w:r>
    </w:p>
    <w:p w14:paraId="407EF9F7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6706FB">
        <w:rPr>
          <w:rFonts w:ascii="Times New Roman" w:hAnsi="Times New Roman"/>
          <w:i/>
          <w:sz w:val="24"/>
          <w:szCs w:val="24"/>
        </w:rPr>
        <w:t>медиана</w:t>
      </w:r>
      <w:r w:rsidRPr="006706FB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6706FB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14:paraId="62484588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6706FB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6706FB">
        <w:rPr>
          <w:rFonts w:ascii="Times New Roman" w:hAnsi="Times New Roman"/>
          <w:sz w:val="24"/>
          <w:szCs w:val="24"/>
        </w:rPr>
        <w:t>.</w:t>
      </w:r>
    </w:p>
    <w:p w14:paraId="09A05338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лучайные события</w:t>
      </w:r>
    </w:p>
    <w:p w14:paraId="66A53287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Эйлера.Противоположн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Случайны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выбор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редставлени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ерева.Независ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6706FB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14:paraId="6A90652B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14:paraId="408613B0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6706FB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14:paraId="72AE2472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lastRenderedPageBreak/>
        <w:t>Случайные величины</w:t>
      </w:r>
    </w:p>
    <w:p w14:paraId="1DB91DA1" w14:textId="77777777"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14:paraId="61B278D6" w14:textId="77777777" w:rsidR="009B18CD" w:rsidRPr="006706FB" w:rsidRDefault="009B18CD" w:rsidP="00470B4B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14:paraId="16D2914C" w14:textId="77777777" w:rsidR="00147E3E" w:rsidRPr="006706FB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Times New Roman" w:hAnsi="Times New Roman"/>
          <w:b/>
          <w:sz w:val="24"/>
          <w:szCs w:val="24"/>
        </w:rPr>
        <w:sectPr w:rsidR="00147E3E" w:rsidRPr="006706FB" w:rsidSect="005724FC">
          <w:footerReference w:type="default" r:id="rId4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271CC523" w14:textId="77777777" w:rsidR="00470B4B" w:rsidRPr="00F02588" w:rsidRDefault="00470B4B" w:rsidP="00470B4B">
      <w:pPr>
        <w:pStyle w:val="ConsPlusNormal"/>
        <w:ind w:left="50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14:paraId="15C38FDB" w14:textId="77777777" w:rsidR="006706FB" w:rsidRPr="00470B4B" w:rsidRDefault="006706FB" w:rsidP="00470B4B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470B4B">
        <w:rPr>
          <w:rFonts w:ascii="Times New Roman" w:eastAsia="Times New Roman" w:hAnsi="Times New Roman"/>
          <w:b/>
        </w:rPr>
        <w:t>7 класс</w:t>
      </w:r>
    </w:p>
    <w:p w14:paraId="0A728A9F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673CA2DE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1C4105D4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05894E11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7F84908E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1BAA8223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pPr w:leftFromText="180" w:rightFromText="180" w:vertAnchor="page" w:horzAnchor="margin" w:tblpX="-176" w:tblpY="2491"/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0"/>
        <w:gridCol w:w="60"/>
        <w:gridCol w:w="15"/>
        <w:gridCol w:w="6512"/>
        <w:gridCol w:w="1964"/>
      </w:tblGrid>
      <w:tr w:rsidR="006B3735" w:rsidRPr="000030DB" w14:paraId="32F7BF1F" w14:textId="77777777" w:rsidTr="00862C70">
        <w:trPr>
          <w:trHeight w:val="26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74F3794" w14:textId="77777777" w:rsidR="006B3735" w:rsidRPr="000030DB" w:rsidRDefault="00862C70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1411D1" w14:textId="77777777" w:rsidR="006B3735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DFC4BE0" w14:textId="77777777" w:rsidR="006B3735" w:rsidRPr="000030DB" w:rsidRDefault="006B3735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470B4B" w:rsidRPr="000030DB" w14:paraId="73BA348D" w14:textId="77777777" w:rsidTr="005C1B33">
        <w:trPr>
          <w:trHeight w:val="26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56BCD92" w14:textId="77777777" w:rsidR="00470B4B" w:rsidRPr="005C1B33" w:rsidRDefault="00470B4B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  (10 часов)</w:t>
            </w:r>
          </w:p>
        </w:tc>
      </w:tr>
      <w:tr w:rsidR="006B3735" w:rsidRPr="00AB60C1" w14:paraId="34C62C9A" w14:textId="77777777" w:rsidTr="00862C70">
        <w:trPr>
          <w:trHeight w:val="362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EEF3F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D1EA0" w14:textId="77777777" w:rsidR="006B3735" w:rsidRPr="00AB60C1" w:rsidRDefault="009153F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6B3735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</w:t>
            </w:r>
            <w:r w:rsidR="006B3735" w:rsidRPr="00AB60C1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CB8B0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73C96177" w14:textId="77777777" w:rsidTr="00862C70">
        <w:trPr>
          <w:trHeight w:val="284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9E2BE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C61D9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29EF8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0030DB" w14:paraId="500A4D03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CF61D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A6EF4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F7E3B" w14:textId="77777777" w:rsidR="006B3735" w:rsidRPr="000030DB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6B3735" w:rsidRPr="000030DB" w14:paraId="6EB3592A" w14:textId="77777777" w:rsidTr="00862C70">
        <w:trPr>
          <w:trHeight w:val="453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639530B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5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033AD81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 равенства. Формулы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9405E7" w14:textId="77777777" w:rsidR="006B3735" w:rsidRPr="009E0FAC" w:rsidRDefault="006B3735" w:rsidP="00DF5C8D">
            <w:pPr>
              <w:pStyle w:val="2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  <w:t>2</w:t>
            </w:r>
          </w:p>
        </w:tc>
      </w:tr>
      <w:tr w:rsidR="006B3735" w:rsidRPr="00AB60C1" w14:paraId="661A4AA6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08FD3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A7D54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войства арифметических действ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6B3BD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3694CF38" w14:textId="77777777" w:rsidTr="00862C70">
        <w:trPr>
          <w:trHeight w:val="43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9AEBF36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A4C96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A890BC1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0F9A8775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E6499" w14:textId="77777777" w:rsidR="006B3735" w:rsidRPr="00C267DF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5FF79" w14:textId="77777777" w:rsidR="006B3735" w:rsidRPr="00C267DF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67DF">
              <w:rPr>
                <w:rFonts w:ascii="Times New Roman" w:hAnsi="Times New Roman"/>
                <w:sz w:val="24"/>
                <w:szCs w:val="24"/>
              </w:rPr>
              <w:t>Обобщающий урок по теме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6A025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BD7962" w14:paraId="56537C2E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B4914" w14:textId="77777777"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F593D" w14:textId="77777777"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F2BE2" w14:textId="77777777" w:rsidR="006B3735" w:rsidRPr="00EB5D46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D7962" w14:paraId="4FB0FCD7" w14:textId="77777777" w:rsidTr="000545E0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FD87C" w14:textId="77777777" w:rsidR="005C1B33" w:rsidRPr="00EB5D46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равнения с одним неизвестным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9 часов)</w:t>
            </w:r>
          </w:p>
        </w:tc>
      </w:tr>
      <w:tr w:rsidR="006B3735" w:rsidRPr="00AB60C1" w14:paraId="089CA237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09E3E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39E11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</w:t>
            </w:r>
            <w:r w:rsidR="00337EC1">
              <w:rPr>
                <w:rFonts w:ascii="Times New Roman" w:hAnsi="Times New Roman"/>
                <w:sz w:val="24"/>
                <w:szCs w:val="24"/>
              </w:rPr>
              <w:t>равн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го кор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3E172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79FD3B30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7DC9D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75B8F" w14:textId="77777777" w:rsidR="006B3735" w:rsidRPr="00AB60C1" w:rsidRDefault="00337EC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="006B3735" w:rsidRPr="002A5756">
              <w:rPr>
                <w:rFonts w:ascii="Times New Roman" w:hAnsi="Times New Roman"/>
                <w:sz w:val="24"/>
                <w:szCs w:val="24"/>
              </w:rPr>
              <w:t xml:space="preserve"> и его корн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065C6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418F6C32" w14:textId="77777777" w:rsidTr="00862C70">
        <w:trPr>
          <w:trHeight w:val="55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48D9D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9662D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уравнений с одним неизвестным, сводящихся к линейны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19149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3D5D6AD4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6895D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08E66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3C22F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14:paraId="317D55D0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81444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E58F5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78A32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130BBE" w14:paraId="5B04F94A" w14:textId="77777777" w:rsidTr="00862C70">
        <w:trPr>
          <w:trHeight w:val="49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1E880" w14:textId="77777777"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514B78" w14:textId="77777777"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913AF" w14:textId="77777777" w:rsidR="006B3735" w:rsidRPr="00130BBE" w:rsidRDefault="006B3735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130BBE" w14:paraId="6A9337BD" w14:textId="77777777" w:rsidTr="000A1297">
        <w:trPr>
          <w:trHeight w:val="495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C681E" w14:textId="77777777"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дночлены и многочлен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0 часов)</w:t>
            </w:r>
          </w:p>
        </w:tc>
      </w:tr>
      <w:tr w:rsidR="006B3735" w:rsidRPr="00AB60C1" w14:paraId="75A05A5A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E3CA1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8C6B3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BB58B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777C125E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72C21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4A429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</w:t>
            </w:r>
            <w:r w:rsidR="00B32EE0">
              <w:rPr>
                <w:rFonts w:ascii="Times New Roman" w:hAnsi="Times New Roman"/>
                <w:sz w:val="24"/>
                <w:szCs w:val="24"/>
              </w:rPr>
              <w:t>войства степен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A9F40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14:paraId="3558624C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A239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14B22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нятие одночлена. Стандартный вид одночлена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C3CE1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3FCCE12E" w14:textId="77777777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FE071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218EE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3400C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1302659D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76CDD" w14:textId="77777777"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83B3F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гочлен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59502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448D6E0B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1037D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FA8E0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подобных слагаемых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E8ABD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14:paraId="68C91F02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37FBB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7D357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3A978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168BC345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77555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-3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CFD0B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46D8E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0AACA23B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EEA03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4348E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0FFA8" w14:textId="77777777"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14:paraId="3EEDE71F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86EE1" w14:textId="77777777"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25F1D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7D047" w14:textId="77777777"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14:paraId="2E793271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853FF" w14:textId="77777777" w:rsidR="00862C70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-3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B3F44" w14:textId="77777777"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7078B" w14:textId="77777777"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14:paraId="5B5331D5" w14:textId="77777777" w:rsidTr="00862C70">
        <w:trPr>
          <w:trHeight w:val="33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0F5CF" w14:textId="77777777"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30175" w14:textId="77777777" w:rsidR="006B3735" w:rsidRPr="00EB5D46" w:rsidRDefault="00862C70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="006B3735" w:rsidRPr="00EB5D46">
              <w:rPr>
                <w:rFonts w:ascii="Times New Roman" w:hAnsi="Times New Roman"/>
                <w:sz w:val="24"/>
                <w:szCs w:val="24"/>
              </w:rPr>
              <w:t>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BB7B4" w14:textId="77777777"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14:paraId="4DC4C3A3" w14:textId="77777777" w:rsidTr="00542427">
        <w:trPr>
          <w:trHeight w:val="33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B901F" w14:textId="77777777"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азложение многочлена на множител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5C1191" w:rsidRPr="00AB60C1" w14:paraId="37742178" w14:textId="77777777" w:rsidTr="00862C70">
        <w:trPr>
          <w:trHeight w:val="442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21DE8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21104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ынесение обще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3A817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7C139CC8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4CB63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B8A26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не</w:t>
            </w:r>
            <w:r>
              <w:rPr>
                <w:rFonts w:ascii="Times New Roman" w:hAnsi="Times New Roman"/>
                <w:sz w:val="24"/>
                <w:szCs w:val="24"/>
              </w:rPr>
              <w:t>сение общего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FD74E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14:paraId="3E21DDE4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28F82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="00E3490F">
              <w:rPr>
                <w:rFonts w:ascii="Times New Roman" w:hAnsi="Times New Roman"/>
                <w:sz w:val="24"/>
                <w:szCs w:val="24"/>
              </w:rPr>
              <w:t>-4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8229B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44682" w14:textId="77777777"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14:paraId="36ED94AE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A468D" w14:textId="77777777"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15715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F67B86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14:paraId="6FAF25BC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D983F" w14:textId="77777777"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69C34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вадрат суммы и квадрат разност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33F46" w14:textId="77777777"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14:paraId="19CE20ED" w14:textId="77777777" w:rsidTr="00862C70">
        <w:trPr>
          <w:trHeight w:val="480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79E2D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BE802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.</w:t>
            </w:r>
            <w:r w:rsidR="00E349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уб суммы и куб разн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506F64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0DF7AD5E" w14:textId="77777777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1F686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B1EA9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  <w:r>
              <w:rPr>
                <w:rFonts w:ascii="Times New Roman" w:hAnsi="Times New Roman"/>
                <w:sz w:val="24"/>
                <w:szCs w:val="24"/>
              </w:rPr>
              <w:t>. Формула суммы кубов и разности куб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42B22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390AF164" w14:textId="77777777" w:rsidTr="00862C70">
        <w:trPr>
          <w:trHeight w:val="555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2A5EB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-5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4201B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менение нескольких способов разложения многочлена на множи</w:t>
            </w:r>
            <w:r>
              <w:rPr>
                <w:rFonts w:ascii="Times New Roman" w:hAnsi="Times New Roman"/>
                <w:sz w:val="24"/>
                <w:szCs w:val="24"/>
              </w:rPr>
              <w:t>тел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308FD7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14:paraId="269522F6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B4B56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6236B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а на  множител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99F68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4990C763" w14:textId="77777777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B0A76" w14:textId="77777777"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D3B91" w14:textId="77777777"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Разложение многочлена на  множител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2F654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14:paraId="2E30497E" w14:textId="77777777" w:rsidTr="00A4504A">
        <w:trPr>
          <w:trHeight w:val="42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DF6C2" w14:textId="77777777"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Алгебраические дроб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8 часов)</w:t>
            </w:r>
          </w:p>
        </w:tc>
      </w:tr>
      <w:tr w:rsidR="005C1191" w:rsidRPr="00AB60C1" w14:paraId="055E50C6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03886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526AE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984F3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5248F997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D5E07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CD875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8D6E5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14:paraId="4176B2DA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BECFF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FD5FD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14592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14:paraId="3D1F6226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8339C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-63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0960E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95B46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14:paraId="483ED6C9" w14:textId="77777777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51DD9" w14:textId="77777777"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4-66</w:t>
            </w:r>
          </w:p>
          <w:p w14:paraId="77570A0F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9E7F2" w14:textId="77777777"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14:paraId="1FB40A8E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5A2AE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14:paraId="6DBBB6CC" w14:textId="77777777" w:rsidTr="00862C70">
        <w:trPr>
          <w:trHeight w:val="52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2B43D" w14:textId="77777777"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94C1F" w14:textId="77777777"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ложение и</w:t>
            </w:r>
            <w:r w:rsidR="009153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вычитание алгебраических дробе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A1170" w14:textId="77777777"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191" w:rsidRPr="00AB60C1" w14:paraId="14B81D3E" w14:textId="77777777" w:rsidTr="00862C70">
        <w:trPr>
          <w:trHeight w:val="69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0AA64" w14:textId="77777777"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  <w:p w14:paraId="7875A8F3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F5E53" w14:textId="77777777" w:rsidR="005C1191" w:rsidRPr="00862C70" w:rsidRDefault="005C1191" w:rsidP="00DF5C8D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8326D4C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197B999" w14:textId="77777777"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1</w:t>
            </w:r>
          </w:p>
        </w:tc>
      </w:tr>
      <w:tr w:rsidR="005C1191" w:rsidRPr="00AB60C1" w14:paraId="7BCB82A5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69442" w14:textId="77777777"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9-70</w:t>
            </w:r>
          </w:p>
          <w:p w14:paraId="0CB2A5C9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EC299" w14:textId="77777777"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</w:p>
          <w:p w14:paraId="4BCC325C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4D7E6" w14:textId="77777777"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2</w:t>
            </w:r>
          </w:p>
        </w:tc>
      </w:tr>
      <w:tr w:rsidR="005C1191" w:rsidRPr="00AB60C1" w14:paraId="6004B6C9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FE9F4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F12C6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вместные действия над алгебраическими дробя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02DAB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14:paraId="22A930CB" w14:textId="77777777" w:rsidTr="00862C70">
        <w:trPr>
          <w:trHeight w:val="48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529AB" w14:textId="77777777"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C4723" w14:textId="77777777"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Действия над алгебраическими дробя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BC1BE2B" w14:textId="77777777"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7D5F24" w14:paraId="53074831" w14:textId="77777777" w:rsidTr="00AD1023">
        <w:trPr>
          <w:trHeight w:val="480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1A5ED" w14:textId="77777777"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Линейная функция и ее график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8 часов)</w:t>
            </w:r>
          </w:p>
        </w:tc>
      </w:tr>
      <w:tr w:rsidR="005C1191" w:rsidRPr="00B4468A" w14:paraId="5B82996D" w14:textId="77777777" w:rsidTr="00862C70">
        <w:trPr>
          <w:trHeight w:val="54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96A7F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77D27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9140A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41051F8F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4C39D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112FC8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2EC03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75D2BCA4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87D26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-7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1099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B75F5F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5C4BB8C6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BD1EC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-8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10567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922E0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B4468A" w14:paraId="162134C3" w14:textId="77777777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C761E" w14:textId="77777777" w:rsidR="005C1191" w:rsidRDefault="005C1191" w:rsidP="00DF5C8D">
            <w:pPr>
              <w:pStyle w:val="af0"/>
              <w:rPr>
                <w:b w:val="0"/>
                <w:lang w:eastAsia="ru-RU"/>
              </w:rPr>
            </w:pPr>
            <w:r>
              <w:rPr>
                <w:b w:val="0"/>
                <w:lang w:eastAsia="ru-RU"/>
              </w:rPr>
              <w:t>82</w:t>
            </w:r>
          </w:p>
          <w:p w14:paraId="734C5634" w14:textId="77777777" w:rsidR="005C1191" w:rsidRPr="00DF76A7" w:rsidRDefault="005C1191" w:rsidP="00DF5C8D">
            <w:pPr>
              <w:pStyle w:val="af0"/>
              <w:rPr>
                <w:b w:val="0"/>
                <w:lang w:eastAsia="ru-RU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40C04" w14:textId="77777777" w:rsidR="005C1191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Ко</w:t>
            </w:r>
            <w:r>
              <w:rPr>
                <w:b w:val="0"/>
                <w:lang w:eastAsia="ru-RU"/>
              </w:rPr>
              <w:t xml:space="preserve">нтрольная работа по теме </w:t>
            </w:r>
          </w:p>
          <w:p w14:paraId="149DCA80" w14:textId="77777777" w:rsidR="005C1191" w:rsidRPr="00DF76A7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« Линейная функция и её график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E4A33" w14:textId="77777777" w:rsidR="005C1191" w:rsidRPr="00B4468A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4468A" w14:paraId="623BE050" w14:textId="77777777" w:rsidTr="00F25514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1D317" w14:textId="77777777" w:rsidR="005C1B33" w:rsidRP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Система двух уравнений с двумя неизвестными (10 часов)</w:t>
            </w:r>
          </w:p>
        </w:tc>
      </w:tr>
      <w:tr w:rsidR="005C1191" w:rsidRPr="00B4468A" w14:paraId="1B0AF789" w14:textId="77777777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9376D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02CB0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истема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F187B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69E0B1D1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C6F5E0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34136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955E3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29F59F36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29349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95B19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8800F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7C65B056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99356" w14:textId="77777777"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63756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5CA10" w14:textId="77777777" w:rsidR="005C119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33693125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ABBFD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AD6B7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рафический 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соб решения систем уравнений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C0358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73B2C722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F1AAD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F4E91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>задач с помощью систем уравнений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5E3DA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2EE9BEB0" w14:textId="77777777" w:rsidTr="00862C70">
        <w:trPr>
          <w:trHeight w:val="60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E523F" w14:textId="77777777"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60E21" w14:textId="77777777"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истема двух линейных уравнений</w:t>
            </w:r>
            <w:r w:rsidR="00B117C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с двумя неизвестны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9009F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14:paraId="6F17BBBA" w14:textId="77777777" w:rsidTr="00DF5C8D">
        <w:trPr>
          <w:trHeight w:val="422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52134" w14:textId="77777777" w:rsidR="00362F11" w:rsidRPr="009153F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 xml:space="preserve">Элементы комбинаторик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6 часов)</w:t>
            </w:r>
          </w:p>
        </w:tc>
      </w:tr>
      <w:tr w:rsidR="005C1191" w:rsidRPr="00B4468A" w14:paraId="21BE6C24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9C7BA" w14:textId="77777777"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  <w:p w14:paraId="4CC01FD5" w14:textId="77777777"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21290" w14:textId="77777777"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</w:p>
          <w:p w14:paraId="5BDECC2B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торические комбинаторные задач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B6DC2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0C0810D9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7718E" w14:textId="77777777"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C0B35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личные комбинации из трех элемент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6DA0E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1594584C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B0C6E" w14:textId="77777777"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98A943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а вариантов и правило произвед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225E4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14:paraId="66794387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C257C" w14:textId="77777777"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709FF" w14:textId="77777777"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дсчет вариантов с помощью граф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75088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14:paraId="584A8999" w14:textId="77777777" w:rsidTr="00C7300B">
        <w:trPr>
          <w:trHeight w:val="188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06EE1" w14:textId="77777777"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4 часа)</w:t>
            </w:r>
          </w:p>
        </w:tc>
      </w:tr>
      <w:tr w:rsidR="005C1191" w:rsidRPr="00B4468A" w14:paraId="0130417E" w14:textId="77777777" w:rsidTr="00862C70">
        <w:trPr>
          <w:trHeight w:val="46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DA6F2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A6F20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Уравнения»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.«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Системы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линейных уравнени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5F6F7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79486130" w14:textId="77777777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D377F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6C9DF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Функция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B40FA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5099F1A1" w14:textId="77777777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576FE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2E854" w14:textId="77777777"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7DA99" w14:textId="77777777"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14:paraId="338BE57F" w14:textId="77777777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7835B" w14:textId="77777777"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71A0B" w14:textId="77777777"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EE5A0" w14:textId="77777777"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14:paraId="4A321F3B" w14:textId="77777777" w:rsidTr="00850186">
        <w:trPr>
          <w:trHeight w:val="207"/>
        </w:trPr>
        <w:tc>
          <w:tcPr>
            <w:tcW w:w="9781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14:paraId="18EFFFB9" w14:textId="77777777"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14:paraId="7FE4F368" w14:textId="77777777"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0D5AE48E" w14:textId="77777777" w:rsidR="00B117C2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72FED427" w14:textId="77777777" w:rsidR="00B117C2" w:rsidRPr="00304FD9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351DE1B1" w14:textId="77777777" w:rsidR="006706FB" w:rsidRDefault="006706FB" w:rsidP="006706FB">
      <w:pPr>
        <w:rPr>
          <w:rFonts w:ascii="Times New Roman" w:hAnsi="Times New Roman"/>
          <w:sz w:val="24"/>
          <w:szCs w:val="24"/>
        </w:rPr>
      </w:pPr>
    </w:p>
    <w:p w14:paraId="56681126" w14:textId="77777777" w:rsidR="006706FB" w:rsidRDefault="006706FB" w:rsidP="006706FB"/>
    <w:p w14:paraId="7166D470" w14:textId="77777777" w:rsidR="006706FB" w:rsidRDefault="006706FB" w:rsidP="006706FB"/>
    <w:p w14:paraId="10F0D3A3" w14:textId="77777777" w:rsidR="006706FB" w:rsidRDefault="006706FB" w:rsidP="006706FB"/>
    <w:p w14:paraId="01F3CCF1" w14:textId="77777777" w:rsidR="006706FB" w:rsidRDefault="006706FB" w:rsidP="006706FB"/>
    <w:p w14:paraId="0109D9ED" w14:textId="77777777" w:rsidR="006706FB" w:rsidRDefault="006706FB" w:rsidP="006706FB"/>
    <w:p w14:paraId="71F9F831" w14:textId="77777777" w:rsidR="006706FB" w:rsidRDefault="006706FB" w:rsidP="006706FB"/>
    <w:p w14:paraId="1DB36F40" w14:textId="77777777" w:rsidR="006706FB" w:rsidRDefault="006706FB" w:rsidP="006706FB"/>
    <w:p w14:paraId="07BFAFDD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5FCA5AF2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710FCF73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0696714E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548580FF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20B2914D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7D7D0891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40BE9B76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6B5ED036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2F66995C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0E162E13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03F2459B" w14:textId="77777777"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0064EF5A" w14:textId="77777777" w:rsidR="00362F11" w:rsidRDefault="00362F11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3B3F1155" w14:textId="77777777" w:rsidR="006706FB" w:rsidRPr="006706FB" w:rsidRDefault="006706FB" w:rsidP="006706FB">
      <w:pPr>
        <w:spacing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  <w:r w:rsidRPr="006706FB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lastRenderedPageBreak/>
        <w:t>8 класс</w:t>
      </w:r>
      <w:r w:rsidR="003A2E2C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 xml:space="preserve">                                                         </w:t>
      </w:r>
    </w:p>
    <w:tbl>
      <w:tblPr>
        <w:tblpPr w:leftFromText="180" w:rightFromText="180" w:vertAnchor="page" w:horzAnchor="margin" w:tblpX="-176" w:tblpY="1846"/>
        <w:tblW w:w="9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35"/>
        <w:gridCol w:w="33"/>
        <w:gridCol w:w="6128"/>
        <w:gridCol w:w="1927"/>
      </w:tblGrid>
      <w:tr w:rsidR="0003674D" w:rsidRPr="00AB60C1" w14:paraId="0E20C51D" w14:textId="77777777" w:rsidTr="001B4276">
        <w:trPr>
          <w:trHeight w:val="424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D88C836" w14:textId="77777777" w:rsidR="0003674D" w:rsidRPr="000030DB" w:rsidRDefault="0003674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75C225" w14:textId="77777777" w:rsidR="0003674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7A5C91A" w14:textId="77777777" w:rsidR="0003674D" w:rsidRDefault="0003674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362F11" w:rsidRPr="00AB60C1" w14:paraId="3AF61BFD" w14:textId="77777777" w:rsidTr="00AE0A44">
        <w:trPr>
          <w:trHeight w:val="42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A3694C5" w14:textId="77777777" w:rsidR="00362F11" w:rsidRPr="00362F11" w:rsidRDefault="00362F11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62F11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3 часа)</w:t>
            </w:r>
          </w:p>
        </w:tc>
      </w:tr>
      <w:tr w:rsidR="0003674D" w:rsidRPr="00AB60C1" w14:paraId="1C52C513" w14:textId="77777777" w:rsidTr="001B4276">
        <w:trPr>
          <w:trHeight w:val="57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C8B42" w14:textId="77777777"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72E5B" w14:textId="77777777" w:rsidR="0003674D" w:rsidRPr="0003674D" w:rsidRDefault="009420D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03674D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Повторение: а</w:t>
            </w:r>
            <w:r w:rsidR="0003674D">
              <w:rPr>
                <w:rFonts w:ascii="Times New Roman" w:hAnsi="Times New Roman"/>
                <w:sz w:val="24"/>
                <w:szCs w:val="24"/>
              </w:rPr>
              <w:t>лгебраические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A2890" w14:textId="77777777"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BF1EAD9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F3C8D" w14:textId="77777777"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2AE1D" w14:textId="77777777"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системы линей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E4D8C" w14:textId="77777777"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34CD451E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B4B63" w14:textId="77777777" w:rsidR="0003674D" w:rsidRPr="00A929DE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81CE2" w14:textId="77777777" w:rsidR="0003674D" w:rsidRPr="00A929DE" w:rsidRDefault="009F2C12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График линейной ф</w:t>
            </w:r>
            <w:r w:rsidR="003A2E2C">
              <w:rPr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sz w:val="24"/>
                <w:szCs w:val="24"/>
              </w:rPr>
              <w:t>нкци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8F72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14:paraId="7CB12B36" w14:textId="77777777" w:rsidTr="009B0ED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1561B" w14:textId="77777777"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8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14:paraId="58009370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3BBEA" w14:textId="77777777" w:rsidR="0003674D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5CDCDF3E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D2232" w14:textId="77777777"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59562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6930A5A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50A6D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DD02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7A98E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0F26B990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07F58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20DDD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неравенства и их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вой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AA849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253298AC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96FE6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6B94D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F8448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CD19133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17C226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FE01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53D67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054D01DF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C4A3D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D19C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с одним неизвестным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E4A80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95D1AC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D74BE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487B9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790DC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57641695" w14:textId="77777777" w:rsidTr="001B4276">
        <w:trPr>
          <w:trHeight w:val="49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9B389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98E27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F198E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AA93B1C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3333D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16E39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3E49FD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2274D64B" w14:textId="77777777" w:rsidTr="001B4276">
        <w:trPr>
          <w:trHeight w:val="51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D96F5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52386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одуль числа. Уравнения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а, содержащие модуль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0A273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209B05E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DBDC8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686E2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 по теме 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17539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58135945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EC5A9" w14:textId="77777777" w:rsidR="0003674D" w:rsidRPr="00A929DE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1D48F" w14:textId="77777777" w:rsidR="0003674D" w:rsidRPr="00A929DE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46F01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14:paraId="3D81C5D9" w14:textId="77777777" w:rsidTr="00C1252D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49915" w14:textId="77777777" w:rsidR="00362F11" w:rsidRPr="00EA2AC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 xml:space="preserve">Приближенные вычисления </w:t>
            </w:r>
            <w:r>
              <w:rPr>
                <w:rFonts w:ascii="Times New Roman" w:eastAsia="Calibri" w:hAnsi="Times New Roman"/>
                <w:b/>
              </w:rPr>
              <w:t>(9 часов)</w:t>
            </w:r>
          </w:p>
        </w:tc>
      </w:tr>
      <w:tr w:rsidR="0003674D" w:rsidRPr="00AB60C1" w14:paraId="456A722E" w14:textId="77777777" w:rsidTr="001B4276">
        <w:trPr>
          <w:trHeight w:val="70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FDC31" w14:textId="77777777" w:rsidR="0003674D" w:rsidRPr="00EA2A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F0CC8" w14:textId="77777777" w:rsidR="0003674D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иближенные значения величин.</w:t>
            </w:r>
          </w:p>
          <w:p w14:paraId="1E9A2B5A" w14:textId="77777777" w:rsidR="0003674D" w:rsidRPr="00AB60C1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грешность приближ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DD53E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193C3C2A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B3391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607E3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ценка погрешност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4A82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39FE4FA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CD00E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76C9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кругление чисе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7E4B8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4B47D850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33174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D2347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F499D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FCBD4D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24B75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58B89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70447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496880B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B1D72F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990934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2F5A4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6E9D8973" w14:textId="77777777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DE464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F945C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я на МК степени числа, обратного данному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B8AED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020D33CC" w14:textId="77777777" w:rsidTr="001B4276">
        <w:trPr>
          <w:trHeight w:val="44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EFB96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6783E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FB8B1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18374CFD" w14:textId="77777777" w:rsidTr="001B4276">
        <w:trPr>
          <w:trHeight w:val="484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8D640" w14:textId="77777777"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0377C" w14:textId="77777777"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по теме «Приближенные вычисл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D5F8B" w14:textId="77777777" w:rsidR="0003674D" w:rsidRPr="00EF0872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62F11" w:rsidRPr="00AB60C1" w14:paraId="093F690E" w14:textId="77777777" w:rsidTr="00976EEA">
        <w:trPr>
          <w:trHeight w:val="48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13232" w14:textId="77777777"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корни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03674D" w:rsidRPr="00AB60C1" w14:paraId="73E3B2A3" w14:textId="77777777" w:rsidTr="001B4276">
        <w:trPr>
          <w:trHeight w:val="42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DFD19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39F12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A3A1A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6374E9BB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90417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E96F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6316F8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7124FA3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78945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9E9D7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CCBC6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1423B30A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5D87D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EF6B3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AE8DA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7AA96500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830D1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5A5E1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98E6B" w14:textId="77777777" w:rsidR="0003674D" w:rsidRPr="00AB60C1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150A3D22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4B1CD" w14:textId="77777777"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5E89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941B3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0563EA37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7F14E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5177C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120C4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корни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2DA77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3A53EF69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CF16E" w14:textId="77777777"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704A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AE9B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14A0415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146D41" w14:textId="77777777" w:rsidR="0003674D" w:rsidRPr="00A929DE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035D9" w14:textId="77777777"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47AF5"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корни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E9A8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14:paraId="10671BF9" w14:textId="77777777" w:rsidTr="00B01E17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B5C77" w14:textId="77777777"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lastRenderedPageBreak/>
              <w:t xml:space="preserve">Квадратные уравнен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25 часов)</w:t>
            </w:r>
          </w:p>
        </w:tc>
      </w:tr>
      <w:tr w:rsidR="0003674D" w:rsidRPr="00AB60C1" w14:paraId="6B2FBED2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8D1A8" w14:textId="77777777" w:rsidR="0003674D" w:rsidRPr="001B4276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00EB3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09564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177C1" w:rsidRPr="00AB60C1" w14:paraId="55E39419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85F8C" w14:textId="77777777" w:rsidR="005177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-4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64F02" w14:textId="77777777" w:rsidR="005177C1" w:rsidRPr="005177C1" w:rsidRDefault="005177C1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5177C1"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1CEB3" w14:textId="77777777" w:rsidR="005177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5B474703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572A7" w14:textId="77777777" w:rsidR="0003674D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4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C35E7" w14:textId="77777777" w:rsid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CB276" w14:textId="77777777" w:rsidR="0003674D" w:rsidRPr="00AB60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ED824DE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C1887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5D61A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35BDD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43446734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B54F4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6FBAA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дел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лного квадрат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19F99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172F5D72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81FB1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-5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48F0F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11069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14:paraId="09EF0D85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094F7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-5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F8432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риведённое квадратное уравнение. Теорема Виета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F6268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2D65E1B2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663B6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8C0007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равнения, сводящиеся к квадратным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9EE4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69A3A6E8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03857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6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E30CF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32873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14:paraId="3F4730A6" w14:textId="77777777" w:rsidTr="001B4276">
        <w:trPr>
          <w:trHeight w:val="58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6F81C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6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91E3E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A02B9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14:paraId="70EB30A5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2280C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722BD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уравнения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C5FFC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CCE8D7B" w14:textId="77777777" w:rsidTr="001B4276">
        <w:trPr>
          <w:trHeight w:val="403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60B94" w14:textId="77777777"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6D3F4" w14:textId="77777777"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уравн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E1167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14:paraId="4FC05ACD" w14:textId="77777777" w:rsidTr="004B6A56">
        <w:trPr>
          <w:trHeight w:val="403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6AB8F" w14:textId="77777777"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Квадратичная функц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14 часов)</w:t>
            </w:r>
          </w:p>
        </w:tc>
      </w:tr>
      <w:tr w:rsidR="0003674D" w:rsidRPr="00AB60C1" w14:paraId="2F7CE493" w14:textId="77777777" w:rsidTr="001B4276">
        <w:trPr>
          <w:trHeight w:val="45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839C0" w14:textId="77777777"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C34F8" w14:textId="77777777"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8ED1A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64F039CF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9A4FB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B1942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4DE48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45F3790D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6A93E" w14:textId="77777777"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E727B0">
              <w:rPr>
                <w:rFonts w:ascii="Times New Roman" w:hAnsi="Times New Roman"/>
                <w:sz w:val="24"/>
                <w:szCs w:val="24"/>
              </w:rPr>
              <w:t>0-7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790B5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739DC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7C43D45E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7B02E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-7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EA0FE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+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b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+ c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2E04D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609031F3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717A7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-7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34519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CEAB59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3674D" w:rsidRPr="00AB60C1" w14:paraId="08778BB7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90F19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24E110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Квадратичная функция»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AF861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86279D1" w14:textId="77777777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7A33A" w14:textId="77777777"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DC74F" w14:textId="77777777"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ичная функц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3D015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42D3FB1" w14:textId="77777777" w:rsidTr="00F0324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805A4" w14:textId="77777777"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14:paraId="68EF9E53" w14:textId="77777777" w:rsidTr="001B4276">
        <w:trPr>
          <w:trHeight w:val="49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13E58" w14:textId="77777777"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19607" w14:textId="77777777"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55F23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31879048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9C379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CD352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3CCE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63C69F3F" w14:textId="77777777" w:rsidTr="001B4276">
        <w:trPr>
          <w:trHeight w:val="540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6EB01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25ED4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ешение квадратного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неравенства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CC036" w14:textId="77777777" w:rsidR="0003674D" w:rsidRPr="00AB60C1" w:rsidRDefault="00E727B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1D64D38E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8269A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DBF4E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0F99D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14:paraId="1039F636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4A80E" w14:textId="77777777"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9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00723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следование квадратного трёхчлен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EB2B1" w14:textId="77777777"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14:paraId="0D2B49F0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73B27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5103A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неравенства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C385F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D16BEFE" w14:textId="77777777" w:rsidTr="001B4276">
        <w:trPr>
          <w:trHeight w:val="29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04338" w14:textId="77777777"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F9CAC" w14:textId="77777777"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«Квадратные 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A70D0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EA6D79E" w14:textId="77777777" w:rsidTr="00240FCC">
        <w:trPr>
          <w:trHeight w:val="292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9F19C" w14:textId="77777777"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>Повторение</w:t>
            </w:r>
            <w:r>
              <w:rPr>
                <w:rFonts w:ascii="Times New Roman" w:eastAsia="Calibri" w:hAnsi="Times New Roman"/>
                <w:b/>
              </w:rPr>
              <w:t xml:space="preserve"> (9 часов)</w:t>
            </w:r>
          </w:p>
        </w:tc>
      </w:tr>
      <w:tr w:rsidR="0003674D" w:rsidRPr="00AB60C1" w14:paraId="19FE2FE0" w14:textId="77777777" w:rsidTr="001B4276">
        <w:trPr>
          <w:trHeight w:val="33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AC274" w14:textId="77777777" w:rsidR="0003674D" w:rsidRPr="00E727B0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2D84B" w14:textId="77777777"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 Повторение: к</w:t>
            </w:r>
            <w:r>
              <w:rPr>
                <w:rFonts w:ascii="Times New Roman" w:hAnsi="Times New Roman"/>
                <w:sz w:val="24"/>
                <w:szCs w:val="24"/>
              </w:rPr>
              <w:t>вадратные уравнения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0B49F" w14:textId="77777777"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7B35D4C6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F5E72" w14:textId="77777777"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70C7C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адратные 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6DF6B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2E82F10B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0A604" w14:textId="77777777" w:rsidR="0003674D" w:rsidRPr="00AB60C1" w:rsidRDefault="00BB00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DCB7B" w14:textId="77777777"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вадратные корн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41A54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14:paraId="56497C2F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5F561" w14:textId="77777777"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-9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387E5" w14:textId="77777777"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: квадратичная функц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12731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03674D" w:rsidRPr="00AB60C1" w14:paraId="5CDCBF2D" w14:textId="77777777" w:rsidTr="00DF5C8D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DFACD" w14:textId="77777777"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  <w:p w14:paraId="6AFB819B" w14:textId="77777777"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9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8102B" w14:textId="77777777"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: решение задач</w:t>
            </w:r>
          </w:p>
          <w:p w14:paraId="43811B03" w14:textId="77777777"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61051" w14:textId="77777777"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14:paraId="139015D8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F13B1" w14:textId="77777777"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327D2" w14:textId="77777777"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B77D0" w14:textId="77777777"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14:paraId="56847A32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2CA8D" w14:textId="77777777" w:rsidR="0003674D" w:rsidRDefault="005758AE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136DA" w14:textId="77777777"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20272" w14:textId="77777777"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14:paraId="7F3C4C77" w14:textId="77777777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0C581" w14:textId="77777777"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5C193" w14:textId="77777777"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ое занят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00AD5" w14:textId="77777777"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F5C8D" w:rsidRPr="00AB60C1" w14:paraId="270C44F4" w14:textId="77777777" w:rsidTr="00BB7F7D">
        <w:trPr>
          <w:trHeight w:val="218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E6F2F" w14:textId="77777777" w:rsidR="00DF5C8D" w:rsidRPr="00EA2A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EA2AC1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 102 часа</w:t>
            </w:r>
          </w:p>
        </w:tc>
      </w:tr>
    </w:tbl>
    <w:p w14:paraId="1CBE072E" w14:textId="77777777"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41262E93" w14:textId="77777777"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70D5A673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4F5F7CF1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1D490A6F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162218D9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351FEC1D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24B1DF9E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56DC6406" w14:textId="77777777"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5FF619C9" w14:textId="77777777" w:rsidR="006706FB" w:rsidRP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7F482B87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EBACF62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FB2A776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3CF30EE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E951D35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98E791B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9C8EE95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C758193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52F8CE20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E0886C8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8276260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9F5CDCC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5E4EB8B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5A2D0491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C151D0C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1081E31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F7B068E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DB75DBD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E93E192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A416392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995C775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211B12B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BC6740B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75EB765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7AE58A9" w14:textId="77777777" w:rsidR="00DF5C8D" w:rsidRDefault="00DF5C8D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68C235C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293563B4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003EBDB9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020100B5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7B84D075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313E0344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33101B8D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0BFDAD84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1DF66AC3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116A6B19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3A9B50A9" w14:textId="77777777"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14:paraId="73722E2C" w14:textId="77777777" w:rsidR="006706FB" w:rsidRP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DF5C8D">
        <w:rPr>
          <w:rFonts w:ascii="Times New Roman" w:hAnsi="Times New Roman"/>
          <w:b/>
          <w:sz w:val="24"/>
          <w:szCs w:val="24"/>
        </w:rPr>
        <w:lastRenderedPageBreak/>
        <w:t>9 класс</w:t>
      </w:r>
    </w:p>
    <w:tbl>
      <w:tblPr>
        <w:tblpPr w:leftFromText="180" w:rightFromText="180" w:vertAnchor="page" w:horzAnchor="margin" w:tblpY="2236"/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63"/>
        <w:gridCol w:w="6427"/>
        <w:gridCol w:w="1943"/>
      </w:tblGrid>
      <w:tr w:rsidR="00DF5C8D" w:rsidRPr="00AB60C1" w14:paraId="76BBA146" w14:textId="77777777" w:rsidTr="00DF5C8D">
        <w:trPr>
          <w:trHeight w:val="21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E623276" w14:textId="77777777"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36C90A" w14:textId="77777777"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8CB34F7" w14:textId="77777777" w:rsidR="00DF5C8D" w:rsidRPr="000030DB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DF5C8D" w:rsidRPr="00AB60C1" w14:paraId="4A8A0BB5" w14:textId="77777777" w:rsidTr="00DF5C8D">
        <w:trPr>
          <w:trHeight w:val="225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726E774" w14:textId="77777777" w:rsidR="00DF5C8D" w:rsidRPr="00DF5C8D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F5C8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 часов)</w:t>
            </w:r>
          </w:p>
        </w:tc>
      </w:tr>
      <w:tr w:rsidR="00DF5C8D" w:rsidRPr="00AB60C1" w14:paraId="08FAE44E" w14:textId="77777777" w:rsidTr="00DF5C8D">
        <w:trPr>
          <w:trHeight w:val="43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EFEBE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AE6C0" w14:textId="77777777" w:rsidR="00DF5C8D" w:rsidRPr="00BB0076" w:rsidRDefault="00DF5C8D" w:rsidP="00DF5C8D">
            <w:pPr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ИОТ «Вводный инструктаж». Повторение: у</w:t>
            </w:r>
            <w:r>
              <w:rPr>
                <w:rFonts w:ascii="Times New Roman" w:hAnsi="Times New Roman"/>
                <w:sz w:val="24"/>
                <w:szCs w:val="24"/>
              </w:rPr>
              <w:t>равнения и н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еравенства с одной переменно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30CB1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149A226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53D8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56E67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95EE0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E7B6F32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E5F7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28738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Квадратные уравнения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A4163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2070B52" w14:textId="77777777" w:rsidTr="00DF5C8D">
        <w:trPr>
          <w:trHeight w:val="247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5B12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9CC6D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478B2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9BF9254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A2DA5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5D94D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E27F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4D45A0B" w14:textId="77777777" w:rsidTr="00AE0E11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DA6CA" w14:textId="77777777"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ь с рациональным показателем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2 часов)</w:t>
            </w:r>
          </w:p>
        </w:tc>
      </w:tr>
      <w:tr w:rsidR="00DF5C8D" w:rsidRPr="00AB60C1" w14:paraId="032CDB46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F167C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-7</w:t>
            </w:r>
          </w:p>
          <w:p w14:paraId="795E7F9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2B1CE" w14:textId="77777777" w:rsidR="00DF5C8D" w:rsidRDefault="00DF5C8D" w:rsidP="00DF5C8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целым показателем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347C0AC5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войства степени с цел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606BA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1462A8F1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4CDC4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6C107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Арифметический корень натуральной степени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81ECF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62E2B690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7F2C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A86B9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арифметического корн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F68C1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26BBA91A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82954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6360F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рациональн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4D929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0BDE1E4D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30E8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23BB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Возведение в степень числового неравенств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8FAE6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0553A211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D3428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6C79C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Обобщающий урок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 теме «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Степень с рациональным показателем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486C9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53FC3F0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D1FDE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  <w:p w14:paraId="7F3C829A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B50FF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</w:t>
            </w:r>
          </w:p>
          <w:p w14:paraId="630F14A3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«Степень с рациональным показателем 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78E6D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AB9FC00" w14:textId="77777777" w:rsidTr="005D49AD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CADF3" w14:textId="77777777" w:rsidR="00DF5C8D" w:rsidRPr="00AA668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ная функция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6 часов)</w:t>
            </w:r>
          </w:p>
        </w:tc>
      </w:tr>
      <w:tr w:rsidR="00DF5C8D" w:rsidRPr="00AB60C1" w14:paraId="05094D19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552B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3BBC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6C391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16B1A1A7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F6D21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A7BE8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042D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453E5085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3523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5096E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77C75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2FA30EB0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3EB1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F877B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Чётность и нечётность функции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D729E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3E756C84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7300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98DCE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y 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/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ипербол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1B97A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7F7DA95B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0D82C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1F01F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58A77" w14:textId="77777777" w:rsidR="00DF5C8D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76C5AD3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6F5C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-3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EC3F4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0557C" w14:textId="77777777"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F5C8D" w:rsidRPr="00AB60C1" w14:paraId="231369FE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E5365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22115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 Степенная функц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C2A67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A9B05BF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5EE12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AF63E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«Степенная функц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569D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330DCFB" w14:textId="77777777" w:rsidTr="00437648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84EBA" w14:textId="77777777"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Прогрессии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3 часов)</w:t>
            </w:r>
          </w:p>
        </w:tc>
      </w:tr>
      <w:tr w:rsidR="00DF5C8D" w:rsidRPr="00AB60C1" w14:paraId="63A55CFA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9A77D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4CAFA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B980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4643AFAD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CC161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388EB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881A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26EF5C6D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753E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-3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B309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30E7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3</w:t>
            </w:r>
          </w:p>
        </w:tc>
      </w:tr>
      <w:tr w:rsidR="00DF5C8D" w:rsidRPr="00AB60C1" w14:paraId="22F0D5C4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98FF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-4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51D26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BFE8A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14:paraId="520F748F" w14:textId="77777777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58DC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BFEE0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DC871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14:paraId="0EC17FF9" w14:textId="77777777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7862A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  <w:p w14:paraId="73E2C887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3E9FD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  <w:p w14:paraId="08A46DFF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сложных проценто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C965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14:paraId="2C69CDCF" w14:textId="77777777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7358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-4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DF748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43A34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14:paraId="218DB7E4" w14:textId="77777777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94DC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97B05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Прогрессии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163C8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2E234BE" w14:textId="77777777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45D33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85048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>Контрольная р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Прогрессии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CC36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B97EB3D" w14:textId="77777777" w:rsidTr="00897976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E3870" w14:textId="77777777"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события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3 часов)</w:t>
            </w:r>
          </w:p>
        </w:tc>
      </w:tr>
      <w:tr w:rsidR="00DF5C8D" w:rsidRPr="00AB60C1" w14:paraId="7DF55C6A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8791A" w14:textId="77777777" w:rsidR="00DF5C8D" w:rsidRPr="00244280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A8A53" w14:textId="77777777" w:rsidR="00DF5C8D" w:rsidRPr="00244280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44280">
              <w:rPr>
                <w:rFonts w:ascii="Times New Roman" w:hAnsi="Times New Roman"/>
                <w:sz w:val="24"/>
                <w:szCs w:val="24"/>
              </w:rPr>
              <w:t>Работа над ошибками.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96E9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2129D07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7577A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3BEA8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ероятность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61CF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6B0817AD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EF932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-51</w:t>
            </w:r>
          </w:p>
          <w:p w14:paraId="624AE354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00A92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Повторение элементов комбинаторики. </w:t>
            </w:r>
          </w:p>
          <w:p w14:paraId="12A262F3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омбинаторных задач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ACAE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45EEF093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13492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  <w:p w14:paraId="67CA8E18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BA0C6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вероятностных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задач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комбинатор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9C10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06515D5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018B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1BC44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039C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4CFFCB9D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348F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43673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тивоположные события и их вероят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9D57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25E167FE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33083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8C957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0C77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0F28801E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F38A4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CBC5B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тистические данны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29B3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4416D01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7C628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9BC67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Случайные событ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DAD6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0D87C2FC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FA87D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F972E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Случайные событ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79C6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11544B10" w14:textId="77777777" w:rsidTr="0049489B">
        <w:trPr>
          <w:trHeight w:val="100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FED6D" w14:textId="77777777"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величины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2 часов)</w:t>
            </w:r>
          </w:p>
        </w:tc>
      </w:tr>
      <w:tr w:rsidR="00DF5C8D" w:rsidRPr="00AB60C1" w14:paraId="5D45F420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05DD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C96FB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91CE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0EBB6570" w14:textId="77777777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34A5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8AA59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C0CFF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D2DDF9D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F222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DE8F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игоны частот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E36E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630ADC5B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868D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-6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A1183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EA48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4CDD13B5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47EE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62B34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45351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14:paraId="2C1C59AB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9D2F4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ED06E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ED41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2B2991DF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8B5A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CF0C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Случайные величины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CDAF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3F4C193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DE4CF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FE05F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Контрольная работа по теме </w:t>
            </w: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«Случайные величины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F6A10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444B7A1B" w14:textId="77777777" w:rsidTr="00214939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31577" w14:textId="77777777"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Множества, логика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5 часов)</w:t>
            </w:r>
          </w:p>
        </w:tc>
      </w:tr>
      <w:tr w:rsidR="00DF5C8D" w:rsidRPr="00AB60C1" w14:paraId="70BFE166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82BA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FC1AB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же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59DB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6AC845F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6EC2F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  <w:p w14:paraId="320F90B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01E9E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сказыва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еорем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ледование и равноси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34E38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1A6AF36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F1C0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351D8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7BDB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2E6136A4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C8342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4503E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равнение прямо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74F7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42C574F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A0F50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A52D0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а точе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на координатной плоск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80533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39811C17" w14:textId="77777777" w:rsidTr="00892B03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E4D1D" w14:textId="77777777"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(26 часов)</w:t>
            </w:r>
          </w:p>
        </w:tc>
      </w:tr>
      <w:tr w:rsidR="00DF5C8D" w:rsidRPr="00AB60C1" w14:paraId="5F10B8CC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F6DEE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9198E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62B1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2853D3E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E4C0B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-7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804FC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Функции и граф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3F9DC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66B0B11C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B68F0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-8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58ADD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D2BA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7EE6A41A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75A49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-8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F7791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AAF5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14:paraId="72A27D4E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27C7E" w14:textId="77777777"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5-8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DEE223" w14:textId="77777777"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Текстовые задачи. Задачи на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движение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63600" w14:textId="77777777"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14:paraId="75B37A0D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E1B56" w14:textId="77777777"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7-8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B91C6" w14:textId="77777777"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 работу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44979" w14:textId="77777777"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14:paraId="3BA6DD8A" w14:textId="77777777" w:rsidTr="00DF5C8D">
        <w:trPr>
          <w:trHeight w:val="29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E2F6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-9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E0EE4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 смеси и сплав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DED56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5E31944E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DB88C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-93</w:t>
            </w:r>
          </w:p>
          <w:p w14:paraId="56ED9C4A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14:paraId="74919D05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1B65D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</w:p>
          <w:p w14:paraId="20FDD6D8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Последовательность Арифметическая прогрессия.  </w:t>
            </w:r>
          </w:p>
          <w:p w14:paraId="4527D3C4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3E1FE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14:paraId="2B873EC2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355AB" w14:textId="77777777"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4-9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A5917" w14:textId="77777777"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Вероятность.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Статистик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88445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494AC639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F5D55" w14:textId="77777777"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C834E" w14:textId="77777777"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64A3D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CE4C432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35E29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0397E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Меры разброса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A4E24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650E53AF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79B97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8B937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61FCA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20571885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D4F77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E81D7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Итоговая ко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7E774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7DC7C079" w14:textId="77777777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475D1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0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8A20C" w14:textId="77777777"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D9F5E" w14:textId="77777777"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14:paraId="5A2E42A1" w14:textId="77777777" w:rsidTr="00DF5C8D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32FCE60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-10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0D32C9" w14:textId="77777777"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ключительное заняти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6210E0" w14:textId="77777777"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14:paraId="2C2258FA" w14:textId="77777777" w:rsidTr="00B002B4">
        <w:trPr>
          <w:trHeight w:val="109"/>
        </w:trPr>
        <w:tc>
          <w:tcPr>
            <w:tcW w:w="9675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F1200" w14:textId="77777777"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14:paraId="3CBC3388" w14:textId="77777777" w:rsidR="006706FB" w:rsidRPr="001A3E44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1B11B18A" w14:textId="77777777" w:rsidR="006706FB" w:rsidRDefault="006706FB" w:rsidP="00DF5C8D">
      <w:pPr>
        <w:pStyle w:val="a4"/>
        <w:ind w:left="0" w:firstLine="1080"/>
        <w:jc w:val="center"/>
        <w:rPr>
          <w:rFonts w:ascii="Times New Roman" w:hAnsi="Times New Roman"/>
          <w:b/>
          <w:sz w:val="28"/>
          <w:szCs w:val="28"/>
        </w:rPr>
      </w:pPr>
    </w:p>
    <w:p w14:paraId="10D4B967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BD955B8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BBA619D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83FA1D8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C30C531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609CDF5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12EEBDF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01BA8DF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02A4B34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193DBB7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060BC71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A2A2766" w14:textId="77777777"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E3640B5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25D32A1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C6BF9EC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55F8562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C8CF8B6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72E3E8C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422785F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970A38F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13F96FD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F90536F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EDD95FA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5CF6AB1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13CDE19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72117BC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B98590C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E9CDB5A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297FC2A" w14:textId="77777777"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BB1A375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8D8B54B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CAFC667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E5B3430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5BEDD5F3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E35B42D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7D4E0793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5857B74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5CDDDE17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69E0719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78335C1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FB207A1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2BDB6F26" w14:textId="77777777"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sectPr w:rsidR="009E0F7E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6481E9" w14:textId="77777777" w:rsidR="00C47E2A" w:rsidRDefault="00C47E2A" w:rsidP="00712165">
      <w:pPr>
        <w:spacing w:after="0" w:line="240" w:lineRule="auto"/>
      </w:pPr>
      <w:r>
        <w:separator/>
      </w:r>
    </w:p>
  </w:endnote>
  <w:endnote w:type="continuationSeparator" w:id="0">
    <w:p w14:paraId="1144665D" w14:textId="77777777" w:rsidR="00C47E2A" w:rsidRDefault="00C47E2A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04423"/>
    </w:sdtPr>
    <w:sdtEndPr/>
    <w:sdtContent>
      <w:p w14:paraId="1370610E" w14:textId="77777777" w:rsidR="005724FC" w:rsidRDefault="00C47E2A">
        <w:pPr>
          <w:pStyle w:val="af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40D5F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594801B1" w14:textId="77777777" w:rsidR="005724FC" w:rsidRDefault="005724FC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C08EAB" w14:textId="77777777" w:rsidR="00C47E2A" w:rsidRDefault="00C47E2A" w:rsidP="00712165">
      <w:pPr>
        <w:spacing w:after="0" w:line="240" w:lineRule="auto"/>
      </w:pPr>
      <w:r>
        <w:separator/>
      </w:r>
    </w:p>
  </w:footnote>
  <w:footnote w:type="continuationSeparator" w:id="0">
    <w:p w14:paraId="656633AF" w14:textId="77777777" w:rsidR="00C47E2A" w:rsidRDefault="00C47E2A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23"/>
  </w:num>
  <w:num w:numId="3">
    <w:abstractNumId w:val="18"/>
  </w:num>
  <w:num w:numId="4">
    <w:abstractNumId w:val="8"/>
  </w:num>
  <w:num w:numId="5">
    <w:abstractNumId w:val="12"/>
  </w:num>
  <w:num w:numId="6">
    <w:abstractNumId w:val="22"/>
  </w:num>
  <w:num w:numId="7">
    <w:abstractNumId w:val="2"/>
  </w:num>
  <w:num w:numId="8">
    <w:abstractNumId w:val="13"/>
  </w:num>
  <w:num w:numId="9">
    <w:abstractNumId w:val="9"/>
  </w:num>
  <w:num w:numId="10">
    <w:abstractNumId w:val="24"/>
  </w:num>
  <w:num w:numId="11">
    <w:abstractNumId w:val="6"/>
  </w:num>
  <w:num w:numId="12">
    <w:abstractNumId w:val="7"/>
  </w:num>
  <w:num w:numId="13">
    <w:abstractNumId w:val="15"/>
  </w:num>
  <w:num w:numId="14">
    <w:abstractNumId w:val="17"/>
  </w:num>
  <w:num w:numId="15">
    <w:abstractNumId w:val="1"/>
  </w:num>
  <w:num w:numId="16">
    <w:abstractNumId w:val="20"/>
  </w:num>
  <w:num w:numId="17">
    <w:abstractNumId w:val="5"/>
  </w:num>
  <w:num w:numId="18">
    <w:abstractNumId w:val="14"/>
  </w:num>
  <w:num w:numId="19">
    <w:abstractNumId w:val="10"/>
  </w:num>
  <w:num w:numId="20">
    <w:abstractNumId w:val="21"/>
  </w:num>
  <w:num w:numId="21">
    <w:abstractNumId w:val="16"/>
  </w:num>
  <w:num w:numId="22">
    <w:abstractNumId w:val="3"/>
  </w:num>
  <w:num w:numId="23">
    <w:abstractNumId w:val="0"/>
  </w:num>
  <w:num w:numId="24">
    <w:abstractNumId w:val="4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131283"/>
    <w:rsid w:val="00140D5F"/>
    <w:rsid w:val="00147E3E"/>
    <w:rsid w:val="0015310B"/>
    <w:rsid w:val="001A0AEE"/>
    <w:rsid w:val="001A13A0"/>
    <w:rsid w:val="001A3B84"/>
    <w:rsid w:val="001B4276"/>
    <w:rsid w:val="001B48B3"/>
    <w:rsid w:val="001F32D6"/>
    <w:rsid w:val="00200DE2"/>
    <w:rsid w:val="00204F53"/>
    <w:rsid w:val="0022647D"/>
    <w:rsid w:val="0023361A"/>
    <w:rsid w:val="00247AF5"/>
    <w:rsid w:val="00270A5E"/>
    <w:rsid w:val="0030745E"/>
    <w:rsid w:val="00337894"/>
    <w:rsid w:val="00337EC1"/>
    <w:rsid w:val="00362F11"/>
    <w:rsid w:val="003A2E2C"/>
    <w:rsid w:val="003B7CCC"/>
    <w:rsid w:val="003C5DCC"/>
    <w:rsid w:val="003F2EAE"/>
    <w:rsid w:val="00400F66"/>
    <w:rsid w:val="0040136B"/>
    <w:rsid w:val="00423544"/>
    <w:rsid w:val="00425CED"/>
    <w:rsid w:val="004276A3"/>
    <w:rsid w:val="004308B2"/>
    <w:rsid w:val="0044056D"/>
    <w:rsid w:val="00467DFB"/>
    <w:rsid w:val="00470B4B"/>
    <w:rsid w:val="00476BEF"/>
    <w:rsid w:val="00482B4F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9527B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62287"/>
    <w:rsid w:val="006706FB"/>
    <w:rsid w:val="006A3B3C"/>
    <w:rsid w:val="006B3735"/>
    <w:rsid w:val="006C7F76"/>
    <w:rsid w:val="00712165"/>
    <w:rsid w:val="00716E29"/>
    <w:rsid w:val="00745D20"/>
    <w:rsid w:val="00775064"/>
    <w:rsid w:val="007D6ED7"/>
    <w:rsid w:val="00830A2B"/>
    <w:rsid w:val="008355F8"/>
    <w:rsid w:val="00835DCE"/>
    <w:rsid w:val="00862C70"/>
    <w:rsid w:val="008A172F"/>
    <w:rsid w:val="008B27AA"/>
    <w:rsid w:val="008B5674"/>
    <w:rsid w:val="008D34C2"/>
    <w:rsid w:val="008D5A3C"/>
    <w:rsid w:val="008E65CA"/>
    <w:rsid w:val="009153F1"/>
    <w:rsid w:val="009420D1"/>
    <w:rsid w:val="00950BEC"/>
    <w:rsid w:val="009B18CD"/>
    <w:rsid w:val="009B7BF3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45D3"/>
    <w:rsid w:val="00AE151C"/>
    <w:rsid w:val="00AE3103"/>
    <w:rsid w:val="00B117C2"/>
    <w:rsid w:val="00B32EE0"/>
    <w:rsid w:val="00B33511"/>
    <w:rsid w:val="00B41E01"/>
    <w:rsid w:val="00B767E0"/>
    <w:rsid w:val="00BB0076"/>
    <w:rsid w:val="00BB3C06"/>
    <w:rsid w:val="00BE6D9A"/>
    <w:rsid w:val="00C2499A"/>
    <w:rsid w:val="00C47E2A"/>
    <w:rsid w:val="00C52C46"/>
    <w:rsid w:val="00C55567"/>
    <w:rsid w:val="00C72635"/>
    <w:rsid w:val="00CA2C25"/>
    <w:rsid w:val="00CB0AB2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727B0"/>
    <w:rsid w:val="00E8784C"/>
    <w:rsid w:val="00EA2AC1"/>
    <w:rsid w:val="00EC7E78"/>
    <w:rsid w:val="00ED70EC"/>
    <w:rsid w:val="00EE2D3E"/>
    <w:rsid w:val="00F11F37"/>
    <w:rsid w:val="00F11F60"/>
    <w:rsid w:val="00F34CC9"/>
    <w:rsid w:val="00F55749"/>
    <w:rsid w:val="00F740F1"/>
    <w:rsid w:val="00F8160A"/>
    <w:rsid w:val="00F8661E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4204B78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1CBBF7-CE08-47C1-8A4F-902FE70FED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</TotalTime>
  <Pages>27</Pages>
  <Words>9499</Words>
  <Characters>54148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3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Альбина</cp:lastModifiedBy>
  <cp:revision>45</cp:revision>
  <dcterms:created xsi:type="dcterms:W3CDTF">2017-04-08T05:24:00Z</dcterms:created>
  <dcterms:modified xsi:type="dcterms:W3CDTF">2020-12-02T15:01:00Z</dcterms:modified>
</cp:coreProperties>
</file>